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9834E2" w:rsidRPr="00403436" w14:paraId="5469CD4F" w14:textId="77777777" w:rsidTr="005142D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F65DC2C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 w:rsidRPr="00DD0D9F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1BC5BE0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21D7CAF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0453D62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2B50C387" w14:textId="246E55E8" w:rsidR="009834E2" w:rsidRDefault="009834E2" w:rsidP="00A41508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A41508">
              <w:t>D</w:t>
            </w:r>
            <w:r>
              <w:t>escriptor</w:t>
            </w:r>
          </w:p>
        </w:tc>
      </w:tr>
      <w:tr w:rsidR="009834E2" w:rsidRPr="00403436" w14:paraId="70A33DC7" w14:textId="77777777" w:rsidTr="005142D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9F64389" w14:textId="77777777" w:rsidR="009834E2" w:rsidRPr="00926753" w:rsidRDefault="009834E2" w:rsidP="005142D6">
            <w:pPr>
              <w:pStyle w:val="Text"/>
              <w:jc w:val="center"/>
              <w:rPr>
                <w:b/>
              </w:rPr>
            </w:pPr>
            <w:r w:rsidRPr="00926753">
              <w:rPr>
                <w:b/>
              </w:rPr>
              <w:t>1a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7789D7ED" w14:textId="70960E89" w:rsidR="009834E2" w:rsidRPr="00A96319" w:rsidRDefault="00885FDC" w:rsidP="008E6082">
            <w:pPr>
              <w:pStyle w:val="Text"/>
            </w:pPr>
            <w:r w:rsidRPr="008E6082">
              <w:rPr>
                <w:position w:val="-14"/>
              </w:rPr>
              <w:object w:dxaOrig="1100" w:dyaOrig="420" w14:anchorId="516FFF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2pt;height:20.65pt" o:ole="">
                  <v:imagedata r:id="rId7" o:title=""/>
                </v:shape>
                <o:OLEObject Type="Embed" ProgID="Equation.DSMT4" ShapeID="_x0000_i1025" DrawAspect="Content" ObjectID="_1597737844" r:id="rId8"/>
              </w:object>
            </w:r>
            <w:r w:rsidR="009834E2">
              <w:rPr>
                <w:i/>
              </w:rPr>
              <w:t xml:space="preserve">  </w:t>
            </w:r>
            <w:r w:rsidR="009834E2">
              <w:t>(can be inferred from working)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7E2D945B" w14:textId="77777777" w:rsidR="009834E2" w:rsidRPr="00F93757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35A1719A" w14:textId="77777777" w:rsidR="009834E2" w:rsidRPr="00D23ECE" w:rsidRDefault="009834E2" w:rsidP="005142D6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  <w:vMerge w:val="restart"/>
          </w:tcPr>
          <w:p w14:paraId="1352231A" w14:textId="77777777" w:rsidR="005E72E8" w:rsidRDefault="005E72E8" w:rsidP="005142D6">
            <w:pPr>
              <w:pStyle w:val="Text"/>
              <w:jc w:val="center"/>
            </w:pPr>
            <w:r>
              <w:t>2nd</w:t>
            </w:r>
          </w:p>
          <w:p w14:paraId="66C00C42" w14:textId="6A6DDA07" w:rsidR="009834E2" w:rsidRPr="009023F2" w:rsidRDefault="005E72E8" w:rsidP="005142D6">
            <w:pPr>
              <w:pStyle w:val="Text"/>
              <w:jc w:val="center"/>
            </w:pPr>
            <w:r w:rsidRPr="005E72E8">
              <w:t>Understand the definition of kinetic energy</w:t>
            </w:r>
          </w:p>
        </w:tc>
      </w:tr>
      <w:tr w:rsidR="009834E2" w:rsidRPr="00403436" w14:paraId="7A795688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85FA85" w14:textId="511946C7" w:rsidR="009834E2" w:rsidRPr="00926753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4BE8AAA4" w14:textId="77777777" w:rsidR="009834E2" w:rsidRDefault="009834E2" w:rsidP="005142D6">
            <w:pPr>
              <w:pStyle w:val="Text"/>
            </w:pPr>
            <w:r>
              <w:t>0.5 × 2 × 5</w:t>
            </w:r>
            <w:r>
              <w:rPr>
                <w:vertAlign w:val="superscript"/>
              </w:rPr>
              <w:t>2</w:t>
            </w:r>
            <w:r>
              <w:t xml:space="preserve"> = 25 J (must include units)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37E725C1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39A01E3A" w14:textId="77777777" w:rsidR="009834E2" w:rsidRDefault="009834E2" w:rsidP="005142D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EB46AFD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2680A955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BF98B75" w14:textId="77777777" w:rsidR="009834E2" w:rsidRPr="00926753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F67B848" w14:textId="77777777" w:rsidR="009834E2" w:rsidRDefault="009834E2" w:rsidP="005142D6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9158583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9AFC6E3" w14:textId="77777777" w:rsidR="009834E2" w:rsidRDefault="009834E2" w:rsidP="005142D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76DB334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2979D381" w14:textId="77777777" w:rsidTr="005142D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0ECFABF" w14:textId="77777777" w:rsidR="009834E2" w:rsidRPr="0092675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926753">
              <w:rPr>
                <w:b/>
              </w:rPr>
              <w:t>b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0E5C3533" w14:textId="77777777" w:rsidR="009834E2" w:rsidRPr="00403436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  <w:r w:rsidRPr="00403436">
              <w:rPr>
                <w:rFonts w:ascii="Times New Roman" w:hAnsi="Times New Roman"/>
              </w:rPr>
              <w:t xml:space="preserve">GPE = </w:t>
            </w:r>
            <w:r w:rsidRPr="00403436">
              <w:rPr>
                <w:rFonts w:ascii="Times New Roman" w:hAnsi="Times New Roman"/>
                <w:i/>
              </w:rPr>
              <w:t>m</w:t>
            </w:r>
            <w:r w:rsidRPr="00403436">
              <w:rPr>
                <w:rFonts w:ascii="Times New Roman" w:hAnsi="Times New Roman"/>
              </w:rPr>
              <w:t>g</w:t>
            </w:r>
            <w:r w:rsidRPr="00403436">
              <w:rPr>
                <w:rFonts w:ascii="Times New Roman" w:hAnsi="Times New Roman"/>
                <w:i/>
              </w:rPr>
              <w:t xml:space="preserve">h  </w:t>
            </w:r>
            <w:r w:rsidRPr="00403436">
              <w:rPr>
                <w:rFonts w:ascii="Times New Roman" w:hAnsi="Times New Roman"/>
              </w:rPr>
              <w:t>(can be inferred from working)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0271A7C5" w14:textId="77777777" w:rsidR="009834E2" w:rsidRPr="00F93757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5D3DD38E" w14:textId="77777777" w:rsidR="009834E2" w:rsidRPr="00D23ECE" w:rsidRDefault="009834E2" w:rsidP="005142D6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  <w:vMerge w:val="restart"/>
          </w:tcPr>
          <w:p w14:paraId="3095371C" w14:textId="77777777" w:rsidR="005E72E8" w:rsidRDefault="005E72E8" w:rsidP="005E72E8">
            <w:pPr>
              <w:pStyle w:val="Text"/>
              <w:jc w:val="center"/>
            </w:pPr>
            <w:r w:rsidRPr="005E72E8">
              <w:t>3rd</w:t>
            </w:r>
          </w:p>
          <w:p w14:paraId="537ACF91" w14:textId="676FF866" w:rsidR="009834E2" w:rsidRPr="00D23ECE" w:rsidRDefault="005E72E8" w:rsidP="005E72E8">
            <w:pPr>
              <w:pStyle w:val="Text"/>
              <w:jc w:val="center"/>
            </w:pPr>
            <w:r w:rsidRPr="005E72E8">
              <w:t>Understand the concept of gravitational potential energy</w:t>
            </w:r>
          </w:p>
        </w:tc>
      </w:tr>
      <w:tr w:rsidR="009834E2" w:rsidRPr="00403436" w14:paraId="6F61BCB8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B3CFEF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2A3CD606" w14:textId="77777777" w:rsidR="009834E2" w:rsidRPr="00403436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  <w:r w:rsidRPr="00403436">
              <w:rPr>
                <w:rFonts w:ascii="Times New Roman" w:hAnsi="Times New Roman"/>
              </w:rPr>
              <w:t xml:space="preserve">2 × </w:t>
            </w:r>
            <w:r w:rsidRPr="007B15D4">
              <w:rPr>
                <w:rFonts w:ascii="Times New Roman" w:hAnsi="Times New Roman"/>
                <w:i/>
              </w:rPr>
              <w:t>g</w:t>
            </w:r>
            <w:r w:rsidRPr="00403436">
              <w:rPr>
                <w:rFonts w:ascii="Times New Roman" w:hAnsi="Times New Roman"/>
              </w:rPr>
              <w:t xml:space="preserve"> × 0.1 = 0.2</w:t>
            </w:r>
            <w:r w:rsidRPr="007B15D4">
              <w:rPr>
                <w:rFonts w:ascii="Times New Roman" w:hAnsi="Times New Roman"/>
                <w:i/>
              </w:rPr>
              <w:t>g</w:t>
            </w:r>
            <w:r w:rsidRPr="00403436">
              <w:rPr>
                <w:rFonts w:ascii="Times New Roman" w:hAnsi="Times New Roman"/>
              </w:rPr>
              <w:t xml:space="preserve"> J or 1.96 J  </w:t>
            </w:r>
            <w:r>
              <w:rPr>
                <w:rFonts w:ascii="Times New Roman" w:hAnsi="Times New Roman"/>
              </w:rPr>
              <w:br/>
            </w:r>
            <w:r w:rsidRPr="00403436">
              <w:rPr>
                <w:rFonts w:ascii="Times New Roman" w:hAnsi="Times New Roman"/>
              </w:rPr>
              <w:t>(must include units</w:t>
            </w:r>
            <w:r>
              <w:rPr>
                <w:rFonts w:ascii="Times New Roman" w:hAnsi="Times New Roman"/>
              </w:rPr>
              <w:t>, allow awrt 2.0 J)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7AEB619E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330CE881" w14:textId="77777777" w:rsidR="009834E2" w:rsidRDefault="009834E2" w:rsidP="005142D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1406B51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4C2DA13B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391C4D3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A388E5E" w14:textId="77777777" w:rsidR="009834E2" w:rsidRPr="00403436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46BAA36F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11CB9C3" w14:textId="77777777" w:rsidR="009834E2" w:rsidRDefault="009834E2" w:rsidP="005142D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60F188D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3AB500BB" w14:textId="77777777" w:rsidTr="005142D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D8F28BB" w14:textId="77777777" w:rsidR="009834E2" w:rsidRPr="0092675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926753">
              <w:rPr>
                <w:b/>
              </w:rPr>
              <w:t>c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481A4EAC" w14:textId="77777777" w:rsidR="009834E2" w:rsidRDefault="009834E2" w:rsidP="005142D6">
            <w:pPr>
              <w:pStyle w:val="Text"/>
            </w:pPr>
            <w:r>
              <w:t xml:space="preserve">Using ratio to deduce, </w:t>
            </w:r>
            <w:r>
              <w:rPr>
                <w:i/>
              </w:rPr>
              <w:t>m</w:t>
            </w:r>
            <w:r w:rsidRPr="007B15D4">
              <w:rPr>
                <w:vertAlign w:val="subscript"/>
              </w:rPr>
              <w:t>2</w:t>
            </w:r>
            <w:r>
              <w:rPr>
                <w:i/>
                <w:vertAlign w:val="subscript"/>
              </w:rPr>
              <w:t xml:space="preserve"> </w:t>
            </w:r>
            <w:r w:rsidRPr="00A96319">
              <w:t>= 1.5</w:t>
            </w:r>
            <w:r>
              <w:rPr>
                <w:i/>
              </w:rPr>
              <w:t>m</w:t>
            </w:r>
            <w:r w:rsidRPr="007B15D4">
              <w:rPr>
                <w:vertAlign w:val="subscript"/>
              </w:rPr>
              <w:t>1</w:t>
            </w:r>
            <w:r>
              <w:rPr>
                <w:i/>
                <w:vertAlign w:val="subscript"/>
              </w:rPr>
              <w:t xml:space="preserve"> </w:t>
            </w:r>
            <w:r>
              <w:t xml:space="preserve"> o.e.</w:t>
            </w:r>
          </w:p>
          <w:p w14:paraId="3448F3ED" w14:textId="77777777" w:rsidR="009834E2" w:rsidRPr="00F93757" w:rsidRDefault="009834E2" w:rsidP="005142D6">
            <w:pPr>
              <w:pStyle w:val="Text"/>
              <w:rPr>
                <w:i/>
              </w:rPr>
            </w:pPr>
            <w:r>
              <w:t>Equating KE and PE correctly, 0.5</w:t>
            </w:r>
            <w:r>
              <w:rPr>
                <w:i/>
              </w:rPr>
              <w:t>m</w:t>
            </w:r>
            <w:r w:rsidRPr="007B15D4">
              <w:rPr>
                <w:vertAlign w:val="subscript"/>
              </w:rPr>
              <w:t>1</w:t>
            </w:r>
            <w:r>
              <w:t>υ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>
              <w:rPr>
                <w:i/>
              </w:rPr>
              <w:t>m</w:t>
            </w:r>
            <w:r w:rsidRPr="007B15D4">
              <w:rPr>
                <w:vertAlign w:val="subscript"/>
              </w:rPr>
              <w:t>2</w:t>
            </w:r>
            <w:r>
              <w:t>g</w:t>
            </w:r>
            <w:r w:rsidRPr="00090EA7">
              <w:rPr>
                <w:i/>
              </w:rPr>
              <w:t>h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6DC2A3F6" w14:textId="77777777" w:rsidR="009834E2" w:rsidRPr="00F93757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M</w:t>
            </w:r>
            <w:r>
              <w:rPr>
                <w:b/>
              </w:rPr>
              <w:t>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5F18FE8A" w14:textId="77777777" w:rsidR="009834E2" w:rsidRPr="00D23ECE" w:rsidRDefault="009834E2" w:rsidP="005142D6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6641BD18" w14:textId="77777777" w:rsidR="005E72E8" w:rsidRDefault="005E72E8" w:rsidP="005142D6">
            <w:pPr>
              <w:pStyle w:val="Text"/>
              <w:jc w:val="center"/>
            </w:pPr>
            <w:r>
              <w:t>6th</w:t>
            </w:r>
          </w:p>
          <w:p w14:paraId="12C8C187" w14:textId="18112EEB" w:rsidR="009834E2" w:rsidRPr="00D23ECE" w:rsidRDefault="005E72E8" w:rsidP="005142D6">
            <w:pPr>
              <w:pStyle w:val="Text"/>
              <w:jc w:val="center"/>
            </w:pPr>
            <w:r w:rsidRPr="005E72E8">
              <w:t>Solve simple problems involving work and energy</w:t>
            </w:r>
          </w:p>
        </w:tc>
      </w:tr>
      <w:tr w:rsidR="009834E2" w:rsidRPr="00403436" w14:paraId="3D4A21FE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E9D19C" w14:textId="030025C1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411B390B" w14:textId="77777777" w:rsidR="009834E2" w:rsidRPr="00F93757" w:rsidRDefault="009834E2" w:rsidP="005142D6">
            <w:pPr>
              <w:pStyle w:val="Text"/>
              <w:rPr>
                <w:i/>
              </w:rPr>
            </w:pPr>
            <w:r>
              <w:t xml:space="preserve">Substituting to eliminate </w:t>
            </w:r>
            <w:r w:rsidRPr="00090EA7">
              <w:rPr>
                <w:i/>
              </w:rPr>
              <w:t>m</w:t>
            </w:r>
            <w:r w:rsidRPr="007B15D4">
              <w:rPr>
                <w:vertAlign w:val="subscript"/>
              </w:rPr>
              <w:t>2</w:t>
            </w:r>
            <w:r>
              <w:t xml:space="preserve"> (or </w:t>
            </w:r>
            <w:r w:rsidRPr="00090EA7">
              <w:rPr>
                <w:i/>
              </w:rPr>
              <w:t>m</w:t>
            </w:r>
            <w:r w:rsidRPr="007B15D4">
              <w:rPr>
                <w:vertAlign w:val="subscript"/>
              </w:rPr>
              <w:t>1</w:t>
            </w:r>
            <w:r>
              <w:t>)    0.5</w:t>
            </w:r>
            <w:r>
              <w:rPr>
                <w:i/>
              </w:rPr>
              <w:t>m</w:t>
            </w:r>
            <w:r w:rsidRPr="007B15D4">
              <w:rPr>
                <w:vertAlign w:val="subscript"/>
              </w:rPr>
              <w:t>1</w:t>
            </w:r>
            <w:r>
              <w:t>υ</w:t>
            </w:r>
            <w:r>
              <w:rPr>
                <w:vertAlign w:val="superscript"/>
              </w:rPr>
              <w:t>2</w:t>
            </w:r>
            <w:r>
              <w:t xml:space="preserve"> = 1.5</w:t>
            </w:r>
            <w:r>
              <w:rPr>
                <w:i/>
              </w:rPr>
              <w:t>m</w:t>
            </w:r>
            <w:r w:rsidRPr="007B15D4">
              <w:rPr>
                <w:vertAlign w:val="subscript"/>
              </w:rPr>
              <w:t>1</w:t>
            </w:r>
            <w:r>
              <w:t>g</w:t>
            </w:r>
            <w:r w:rsidRPr="00090EA7">
              <w:rPr>
                <w:i/>
              </w:rPr>
              <w:t>h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C684000" w14:textId="77777777" w:rsidR="009834E2" w:rsidRPr="00F93757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566C1425" w14:textId="77777777" w:rsidR="009834E2" w:rsidRDefault="009834E2" w:rsidP="005142D6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0B4DA89C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470213E0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06E563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039AF82F" w14:textId="024A7D3F" w:rsidR="009834E2" w:rsidRDefault="009834E2" w:rsidP="001D3374">
            <w:pPr>
              <w:pStyle w:val="Text"/>
            </w:pPr>
            <w:r>
              <w:t xml:space="preserve">Rearrange for final answer, </w:t>
            </w:r>
            <w:bookmarkStart w:id="0" w:name="MTBlankEqn"/>
            <w:r w:rsidR="001D3374" w:rsidRPr="001D3374">
              <w:rPr>
                <w:position w:val="-28"/>
              </w:rPr>
              <w:object w:dxaOrig="680" w:dyaOrig="680" w14:anchorId="45F05DF1">
                <v:shape id="_x0000_i1026" type="#_x0000_t75" style="width:34.2pt;height:34.2pt" o:ole="">
                  <v:imagedata r:id="rId9" o:title=""/>
                </v:shape>
                <o:OLEObject Type="Embed" ProgID="Equation.DSMT4" ShapeID="_x0000_i1026" DrawAspect="Content" ObjectID="_1597737845" r:id="rId10"/>
              </w:object>
            </w:r>
            <w:bookmarkEnd w:id="0"/>
            <w:r w:rsidRPr="00090EA7" w:rsidDel="005E096E">
              <w:rPr>
                <w:i/>
              </w:rPr>
              <w:t xml:space="preserve"> 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6B2FE828" w14:textId="77777777" w:rsidR="009834E2" w:rsidRDefault="009834E2" w:rsidP="005142D6">
            <w:pPr>
              <w:pStyle w:val="Text"/>
              <w:jc w:val="center"/>
            </w:pPr>
            <w:r w:rsidRPr="003D46E3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27EA3281" w14:textId="77777777" w:rsidR="009834E2" w:rsidRDefault="009834E2" w:rsidP="005142D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EA04EF6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2881303F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C1506B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36DCC1" w14:textId="77777777" w:rsidR="009834E2" w:rsidRDefault="009834E2" w:rsidP="005142D6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7BFC7AE" w14:textId="77777777" w:rsidR="009834E2" w:rsidRPr="00F93757" w:rsidRDefault="009834E2" w:rsidP="005142D6">
            <w:pPr>
              <w:pStyle w:val="Text"/>
              <w:jc w:val="center"/>
              <w:rPr>
                <w:b/>
              </w:rPr>
            </w:pPr>
            <w:r w:rsidRPr="00F93757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35C49CE" w14:textId="77777777" w:rsidR="009834E2" w:rsidRDefault="009834E2" w:rsidP="005142D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6885DBF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3A7918A8" w14:textId="77777777" w:rsidTr="005142D6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F249BC7" w14:textId="77777777" w:rsidR="009834E2" w:rsidRPr="00D23ECE" w:rsidRDefault="009834E2" w:rsidP="005142D6">
            <w:pPr>
              <w:pStyle w:val="Marks"/>
              <w:framePr w:hSpace="0" w:wrap="auto" w:hAnchor="text" w:xAlign="left" w:yAlign="inline"/>
            </w:pPr>
            <w:r>
              <w:t>(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9834E2" w:rsidRPr="00403436" w14:paraId="1EE93BFD" w14:textId="77777777" w:rsidTr="005142D6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2B3A625" w14:textId="77777777" w:rsidR="009834E2" w:rsidRDefault="009834E2" w:rsidP="005142D6">
            <w:pPr>
              <w:pStyle w:val="Marks"/>
              <w:framePr w:hSpace="0" w:wrap="auto" w:hAnchor="text" w:xAlign="left" w:yAlign="inline"/>
              <w:jc w:val="center"/>
            </w:pPr>
            <w:r>
              <w:t>Notes</w:t>
            </w:r>
          </w:p>
          <w:p w14:paraId="50F9AD5C" w14:textId="77777777" w:rsidR="009834E2" w:rsidRDefault="009834E2" w:rsidP="005142D6">
            <w:pPr>
              <w:pStyle w:val="Marks"/>
              <w:framePr w:hSpace="0" w:wrap="auto" w:hAnchor="text" w:xAlign="left" w:yAlign="inline"/>
              <w:jc w:val="center"/>
            </w:pPr>
          </w:p>
          <w:p w14:paraId="157C8D0C" w14:textId="77777777" w:rsidR="009834E2" w:rsidRDefault="009834E2" w:rsidP="005142D6">
            <w:pPr>
              <w:pStyle w:val="Marks"/>
              <w:framePr w:hSpace="0" w:wrap="auto" w:hAnchor="text" w:xAlign="left" w:yAlign="inline"/>
              <w:jc w:val="center"/>
            </w:pPr>
          </w:p>
          <w:p w14:paraId="663BCB0A" w14:textId="77777777" w:rsidR="009834E2" w:rsidRDefault="009834E2" w:rsidP="005142D6">
            <w:pPr>
              <w:pStyle w:val="Marks"/>
              <w:framePr w:hSpace="0" w:wrap="auto" w:hAnchor="text" w:xAlign="left" w:yAlign="inline"/>
              <w:jc w:val="center"/>
            </w:pPr>
          </w:p>
        </w:tc>
      </w:tr>
    </w:tbl>
    <w:p w14:paraId="47F9A23F" w14:textId="47CCA775" w:rsidR="009834E2" w:rsidRDefault="009834E2"/>
    <w:p w14:paraId="1140FD3D" w14:textId="38C6E0D2" w:rsidR="009834E2" w:rsidRDefault="009834E2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9834E2" w:rsidRPr="00403436" w14:paraId="4EE0D3BB" w14:textId="77777777" w:rsidTr="005142D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171DB8D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>
              <w:rPr>
                <w:rFonts w:ascii="Calibri" w:eastAsia="Calibri" w:hAnsi="Calibri"/>
                <w:b w:val="0"/>
                <w:noProof w:val="0"/>
              </w:rPr>
              <w:lastRenderedPageBreak/>
              <w:br w:type="page"/>
            </w:r>
            <w:r>
              <w:br w:type="page"/>
            </w:r>
            <w:r>
              <w:br w:type="page"/>
            </w:r>
            <w:r w:rsidRPr="00DD0D9F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800A6D6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C0D27E7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FC07952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45FB25AA" w14:textId="51AAB92F" w:rsidR="009834E2" w:rsidRDefault="009834E2" w:rsidP="0033296D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33296D">
              <w:t>D</w:t>
            </w:r>
            <w:r>
              <w:t>escriptor</w:t>
            </w:r>
          </w:p>
        </w:tc>
      </w:tr>
      <w:tr w:rsidR="009834E2" w:rsidRPr="00403436" w14:paraId="36E9F76D" w14:textId="77777777" w:rsidTr="005142D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2279922" w14:textId="77777777" w:rsidR="009834E2" w:rsidRPr="0092675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Pr="00926753">
              <w:rPr>
                <w:b/>
              </w:rPr>
              <w:t>a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642A6BEA" w14:textId="77777777" w:rsidR="009834E2" w:rsidRPr="00A96319" w:rsidRDefault="009834E2" w:rsidP="005142D6">
            <w:pPr>
              <w:pStyle w:val="Text"/>
            </w:pPr>
            <w:r>
              <w:t xml:space="preserve">WD = </w:t>
            </w:r>
            <w:r w:rsidRPr="00486C74">
              <w:rPr>
                <w:i/>
              </w:rPr>
              <w:t>F</w:t>
            </w:r>
            <w:r>
              <w:t xml:space="preserve"> × </w:t>
            </w:r>
            <w:r w:rsidRPr="00486C74">
              <w:rPr>
                <w:i/>
              </w:rPr>
              <w:t>d</w:t>
            </w:r>
            <w:r>
              <w:t xml:space="preserve"> 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4A7AE38C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67784F25" w14:textId="77777777" w:rsidR="009834E2" w:rsidRPr="00D23ECE" w:rsidRDefault="009834E2" w:rsidP="005142D6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  <w:vMerge w:val="restart"/>
          </w:tcPr>
          <w:p w14:paraId="73E33BC6" w14:textId="77777777" w:rsidR="005E72E8" w:rsidRDefault="005E72E8" w:rsidP="005E72E8">
            <w:pPr>
              <w:pStyle w:val="Text"/>
              <w:jc w:val="center"/>
            </w:pPr>
            <w:r w:rsidRPr="005E72E8">
              <w:t>3rd</w:t>
            </w:r>
          </w:p>
          <w:p w14:paraId="2D5F2A64" w14:textId="6F791B5B" w:rsidR="009834E2" w:rsidRPr="00F258C6" w:rsidRDefault="005E72E8" w:rsidP="005E72E8">
            <w:pPr>
              <w:pStyle w:val="Text"/>
              <w:jc w:val="center"/>
            </w:pPr>
            <w:r w:rsidRPr="005E72E8">
              <w:t>Understand the formula for and units of work</w:t>
            </w:r>
          </w:p>
        </w:tc>
      </w:tr>
      <w:tr w:rsidR="009834E2" w:rsidRPr="00403436" w14:paraId="743D5105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C5D3CF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685B836A" w14:textId="77777777" w:rsidR="009834E2" w:rsidRDefault="009834E2" w:rsidP="005142D6">
            <w:pPr>
              <w:pStyle w:val="Text"/>
            </w:pPr>
            <w:r>
              <w:t>80 × 10 = 800 J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19CD63D5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777BB28D" w14:textId="77777777" w:rsidR="009834E2" w:rsidRDefault="009834E2" w:rsidP="005142D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F7DB2B2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56FB11F8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5A1E68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4D63B4" w14:textId="77777777" w:rsidR="009834E2" w:rsidRDefault="009834E2" w:rsidP="005142D6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6F6EE33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A1CCD1B" w14:textId="77777777" w:rsidR="009834E2" w:rsidRDefault="009834E2" w:rsidP="005142D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DF54F96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68103D1F" w14:textId="77777777" w:rsidTr="005142D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8ED472F" w14:textId="77777777" w:rsidR="009834E2" w:rsidRPr="0092675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41D0CC16" w14:textId="77777777" w:rsidR="009834E2" w:rsidRPr="00403436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  <w:r w:rsidRPr="00403436">
              <w:rPr>
                <w:rFonts w:ascii="Times New Roman" w:hAnsi="Times New Roman"/>
              </w:rPr>
              <w:t xml:space="preserve">Same block, same distance and </w:t>
            </w:r>
            <w:r>
              <w:rPr>
                <w:rFonts w:ascii="Times New Roman" w:hAnsi="Times New Roman"/>
              </w:rPr>
              <w:t>WD</w:t>
            </w:r>
            <w:r w:rsidRPr="00403436">
              <w:rPr>
                <w:rFonts w:ascii="Times New Roman" w:hAnsi="Times New Roman"/>
              </w:rPr>
              <w:t xml:space="preserve"> is equal so </w:t>
            </w:r>
            <w:r w:rsidRPr="00403436">
              <w:rPr>
                <w:rFonts w:ascii="Times New Roman" w:hAnsi="Times New Roman"/>
                <w:b/>
              </w:rPr>
              <w:t xml:space="preserve">force in direction of motion is equal. </w:t>
            </w:r>
            <w:r w:rsidRPr="00403436">
              <w:rPr>
                <w:rFonts w:ascii="Times New Roman" w:hAnsi="Times New Roman"/>
              </w:rPr>
              <w:t>(can be</w:t>
            </w:r>
            <w:r w:rsidRPr="00403436">
              <w:rPr>
                <w:rFonts w:ascii="Times New Roman" w:hAnsi="Times New Roman"/>
                <w:b/>
              </w:rPr>
              <w:t xml:space="preserve"> </w:t>
            </w:r>
            <w:r>
              <w:rPr>
                <w:rFonts w:ascii="Times New Roman" w:hAnsi="Times New Roman"/>
              </w:rPr>
              <w:t>inferred from working)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02324522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M</w:t>
            </w:r>
            <w:r>
              <w:rPr>
                <w:b/>
              </w:rPr>
              <w:t>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5D92D45C" w14:textId="77777777" w:rsidR="009834E2" w:rsidRPr="00D23ECE" w:rsidRDefault="009834E2" w:rsidP="005142D6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  <w:vMerge w:val="restart"/>
          </w:tcPr>
          <w:p w14:paraId="4281D7A6" w14:textId="77777777" w:rsidR="005E72E8" w:rsidRDefault="005E72E8" w:rsidP="005142D6">
            <w:pPr>
              <w:pStyle w:val="Text"/>
              <w:jc w:val="center"/>
            </w:pPr>
            <w:r>
              <w:t>2nd</w:t>
            </w:r>
          </w:p>
          <w:p w14:paraId="7443CCAF" w14:textId="74CEF45F" w:rsidR="009834E2" w:rsidRPr="00F258C6" w:rsidRDefault="005E72E8" w:rsidP="005142D6">
            <w:pPr>
              <w:pStyle w:val="Text"/>
              <w:jc w:val="center"/>
            </w:pPr>
            <w:r w:rsidRPr="005E72E8">
              <w:t>Understand the definition of work</w:t>
            </w:r>
          </w:p>
        </w:tc>
      </w:tr>
      <w:tr w:rsidR="009834E2" w:rsidRPr="00403436" w14:paraId="22A1ABC1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05CFA9" w14:textId="0A3ACDF4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43FC7AD5" w14:textId="77777777" w:rsidR="009834E2" w:rsidRPr="00403436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  <w:r w:rsidRPr="005E096E">
              <w:rPr>
                <w:rFonts w:ascii="Times New Roman" w:hAnsi="Times New Roman"/>
              </w:rPr>
              <w:t>F cos</w:t>
            </w:r>
            <w:r w:rsidRPr="00403436">
              <w:rPr>
                <w:rFonts w:ascii="Times New Roman" w:hAnsi="Times New Roman"/>
              </w:rPr>
              <w:t xml:space="preserve">(20) = 80    so    </w:t>
            </w:r>
            <w:r w:rsidRPr="005E096E">
              <w:rPr>
                <w:rFonts w:ascii="Times New Roman" w:hAnsi="Times New Roman"/>
              </w:rPr>
              <w:t>F</w:t>
            </w:r>
            <w:r w:rsidRPr="00403436">
              <w:rPr>
                <w:rFonts w:ascii="Times New Roman" w:hAnsi="Times New Roman"/>
              </w:rPr>
              <w:t xml:space="preserve"> = 85</w:t>
            </w:r>
            <w:r>
              <w:rPr>
                <w:rFonts w:ascii="Times New Roman" w:hAnsi="Times New Roman"/>
              </w:rPr>
              <w:t xml:space="preserve"> </w:t>
            </w:r>
            <w:r w:rsidRPr="00403436">
              <w:rPr>
                <w:rFonts w:ascii="Times New Roman" w:hAnsi="Times New Roman"/>
              </w:rPr>
              <w:t>N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4801218F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6E713F2B" w14:textId="77777777" w:rsidR="009834E2" w:rsidRDefault="009834E2" w:rsidP="005142D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99134C2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2D68E4C8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F46C436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8E20ED4" w14:textId="77777777" w:rsidR="009834E2" w:rsidRPr="00403436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235FB23C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9456BC2" w14:textId="77777777" w:rsidR="009834E2" w:rsidRDefault="009834E2" w:rsidP="005142D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743C1A6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0B6C89C6" w14:textId="77777777" w:rsidTr="005142D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C1DA094" w14:textId="77777777" w:rsidR="009834E2" w:rsidRPr="0092675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Pr="00926753">
              <w:rPr>
                <w:b/>
              </w:rPr>
              <w:t>c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07A61207" w14:textId="77777777" w:rsidR="009834E2" w:rsidRDefault="009834E2" w:rsidP="005142D6">
            <w:pPr>
              <w:pStyle w:val="Text"/>
            </w:pPr>
            <w:r>
              <w:t xml:space="preserve">Use WD = </w:t>
            </w:r>
            <w:r w:rsidRPr="00486C74">
              <w:rPr>
                <w:i/>
              </w:rPr>
              <w:t>F</w:t>
            </w:r>
            <w:r>
              <w:t xml:space="preserve"> × </w:t>
            </w:r>
            <w:r w:rsidRPr="00486C74">
              <w:rPr>
                <w:i/>
              </w:rPr>
              <w:t>d</w:t>
            </w:r>
            <w:r>
              <w:t xml:space="preserve"> in the given formula,</w:t>
            </w:r>
          </w:p>
          <w:p w14:paraId="090E5C3B" w14:textId="77777777" w:rsidR="009834E2" w:rsidRPr="00F93757" w:rsidRDefault="009834E2" w:rsidP="005142D6">
            <w:pPr>
              <w:pStyle w:val="Text"/>
              <w:rPr>
                <w:i/>
              </w:rPr>
            </w:pPr>
            <w:r>
              <w:t xml:space="preserve">Power = WD ÷ </w:t>
            </w:r>
            <w:r w:rsidRPr="00486C74">
              <w:rPr>
                <w:i/>
              </w:rPr>
              <w:t>t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06F4F411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7E43DF3A" w14:textId="77777777" w:rsidR="009834E2" w:rsidRPr="00D23ECE" w:rsidRDefault="009834E2" w:rsidP="005142D6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1169F243" w14:textId="77777777" w:rsidR="005E72E8" w:rsidRDefault="005E72E8" w:rsidP="005142D6">
            <w:pPr>
              <w:pStyle w:val="Text"/>
              <w:jc w:val="center"/>
            </w:pPr>
            <w:r>
              <w:t>3rd</w:t>
            </w:r>
          </w:p>
          <w:p w14:paraId="4A932E85" w14:textId="492451FB" w:rsidR="009834E2" w:rsidRPr="00D7791F" w:rsidRDefault="005E72E8" w:rsidP="005142D6">
            <w:pPr>
              <w:pStyle w:val="Text"/>
              <w:jc w:val="center"/>
            </w:pPr>
            <w:r w:rsidRPr="005E72E8">
              <w:t>Understand the concept of power</w:t>
            </w:r>
          </w:p>
        </w:tc>
      </w:tr>
      <w:tr w:rsidR="009834E2" w:rsidRPr="00403436" w14:paraId="334291C5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DEE2228" w14:textId="287FB348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13A13F56" w14:textId="77777777" w:rsidR="009834E2" w:rsidRDefault="009834E2" w:rsidP="005142D6">
            <w:pPr>
              <w:pStyle w:val="Text"/>
              <w:rPr>
                <w:i/>
              </w:rPr>
            </w:pPr>
            <w:r>
              <w:t>So Power = (</w:t>
            </w:r>
            <w:r w:rsidRPr="00486C74">
              <w:rPr>
                <w:i/>
              </w:rPr>
              <w:t>F</w:t>
            </w:r>
            <w:r>
              <w:t xml:space="preserve"> × </w:t>
            </w:r>
            <w:r w:rsidRPr="00486C74">
              <w:rPr>
                <w:i/>
              </w:rPr>
              <w:t>d</w:t>
            </w:r>
            <w:r>
              <w:t xml:space="preserve">) ÷ </w:t>
            </w:r>
            <w:r w:rsidRPr="00486C74">
              <w:rPr>
                <w:i/>
              </w:rPr>
              <w:t>t</w:t>
            </w:r>
          </w:p>
          <w:p w14:paraId="2C0781D0" w14:textId="77777777" w:rsidR="009834E2" w:rsidRDefault="009834E2" w:rsidP="005142D6">
            <w:pPr>
              <w:pStyle w:val="Text"/>
            </w:pPr>
            <w:r>
              <w:t xml:space="preserve">So Power = </w:t>
            </w:r>
            <w:r w:rsidRPr="00486C74">
              <w:rPr>
                <w:i/>
              </w:rPr>
              <w:t>F</w:t>
            </w:r>
            <w:r>
              <w:t xml:space="preserve"> × (</w:t>
            </w:r>
            <w:r w:rsidRPr="00486C74">
              <w:rPr>
                <w:i/>
              </w:rPr>
              <w:t>d</w:t>
            </w:r>
            <w:r>
              <w:t xml:space="preserve"> ÷ </w:t>
            </w:r>
            <w:r w:rsidRPr="00486C74">
              <w:rPr>
                <w:i/>
              </w:rPr>
              <w:t>t</w:t>
            </w:r>
            <w:r>
              <w:rPr>
                <w:i/>
              </w:rPr>
              <w:t>)</w:t>
            </w:r>
            <w:r>
              <w:t xml:space="preserve">  = </w:t>
            </w:r>
            <w:r w:rsidRPr="007B15D4">
              <w:rPr>
                <w:i/>
              </w:rPr>
              <w:t>F</w:t>
            </w:r>
            <w:r>
              <w:t xml:space="preserve"> × υ  because  υ = </w:t>
            </w:r>
            <w:r w:rsidRPr="003B70D8">
              <w:rPr>
                <w:i/>
              </w:rPr>
              <w:t>d</w:t>
            </w:r>
            <w:r>
              <w:t xml:space="preserve"> / </w:t>
            </w:r>
            <w:r w:rsidRPr="003B70D8">
              <w:rPr>
                <w:i/>
              </w:rPr>
              <w:t>t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370BCB8D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5A8CA288" w14:textId="77777777" w:rsidR="009834E2" w:rsidRDefault="009834E2" w:rsidP="005142D6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60443217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5B276BF8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BDEFE3F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CC7BE5" w14:textId="77777777" w:rsidR="009834E2" w:rsidRDefault="009834E2" w:rsidP="005142D6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3B9E532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D9A834F" w14:textId="77777777" w:rsidR="009834E2" w:rsidRDefault="009834E2" w:rsidP="005142D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BAC46DD" w14:textId="77777777" w:rsidR="009834E2" w:rsidRDefault="009834E2" w:rsidP="005142D6">
            <w:pPr>
              <w:pStyle w:val="Text"/>
              <w:jc w:val="center"/>
            </w:pPr>
          </w:p>
        </w:tc>
      </w:tr>
      <w:tr w:rsidR="00172DF6" w:rsidRPr="00403436" w14:paraId="0B761E09" w14:textId="77777777" w:rsidTr="005142D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265E136" w14:textId="77777777" w:rsidR="00172DF6" w:rsidRPr="00926753" w:rsidRDefault="00172DF6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d</w:t>
            </w:r>
            <w:r w:rsidRPr="00926753">
              <w:rPr>
                <w:b/>
              </w:rPr>
              <w:t>i</w:t>
            </w:r>
          </w:p>
        </w:tc>
        <w:tc>
          <w:tcPr>
            <w:tcW w:w="5954" w:type="dxa"/>
            <w:shd w:val="clear" w:color="auto" w:fill="auto"/>
          </w:tcPr>
          <w:p w14:paraId="697D9F78" w14:textId="1B7BF223" w:rsidR="00172DF6" w:rsidRDefault="00172DF6" w:rsidP="00E51963">
            <w:pPr>
              <w:pStyle w:val="Text"/>
            </w:pPr>
            <w:r>
              <w:t xml:space="preserve">Power was greater in part </w:t>
            </w:r>
            <w:r w:rsidRPr="007B15D4">
              <w:rPr>
                <w:b/>
              </w:rPr>
              <w:t>a</w:t>
            </w:r>
            <w:r>
              <w:t xml:space="preserve"> as same work done in shorter time</w:t>
            </w:r>
          </w:p>
        </w:tc>
        <w:tc>
          <w:tcPr>
            <w:tcW w:w="850" w:type="dxa"/>
            <w:shd w:val="clear" w:color="auto" w:fill="auto"/>
          </w:tcPr>
          <w:p w14:paraId="135BAA0B" w14:textId="77777777" w:rsidR="00172DF6" w:rsidRPr="003D46E3" w:rsidRDefault="00172DF6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E972D9B" w14:textId="77777777" w:rsidR="00172DF6" w:rsidRPr="00D23ECE" w:rsidRDefault="00172DF6" w:rsidP="005142D6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</w:tcPr>
          <w:p w14:paraId="22FCF613" w14:textId="77777777" w:rsidR="00172DF6" w:rsidRDefault="00172DF6" w:rsidP="005E72E8">
            <w:pPr>
              <w:pStyle w:val="Text"/>
              <w:jc w:val="center"/>
            </w:pPr>
            <w:r w:rsidRPr="005E72E8">
              <w:t>4th</w:t>
            </w:r>
          </w:p>
          <w:p w14:paraId="24988D6C" w14:textId="5D790354" w:rsidR="00172DF6" w:rsidRPr="00D7791F" w:rsidRDefault="00172DF6" w:rsidP="005E72E8">
            <w:pPr>
              <w:pStyle w:val="Text"/>
              <w:jc w:val="center"/>
            </w:pPr>
            <w:r w:rsidRPr="005E72E8">
              <w:t>Calculate power</w:t>
            </w:r>
          </w:p>
        </w:tc>
      </w:tr>
      <w:tr w:rsidR="00172DF6" w:rsidRPr="00403436" w14:paraId="5FCBFAD8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F836EB6" w14:textId="77777777" w:rsidR="00172DF6" w:rsidRDefault="00172DF6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03B0B04" w14:textId="77777777" w:rsidR="00172DF6" w:rsidRDefault="00172DF6" w:rsidP="00E51963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4227C8E" w14:textId="7AA8D7F0" w:rsidR="00172DF6" w:rsidRPr="003D46E3" w:rsidRDefault="00172DF6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4A114733" w14:textId="77777777" w:rsidR="00172DF6" w:rsidRDefault="00172DF6" w:rsidP="005142D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3E553C9" w14:textId="77777777" w:rsidR="00172DF6" w:rsidRPr="005E72E8" w:rsidRDefault="00172DF6" w:rsidP="005E72E8">
            <w:pPr>
              <w:pStyle w:val="Text"/>
              <w:jc w:val="center"/>
            </w:pPr>
          </w:p>
        </w:tc>
      </w:tr>
      <w:tr w:rsidR="009172E0" w:rsidRPr="00403436" w14:paraId="6A39959E" w14:textId="77777777" w:rsidTr="005142D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D6B02C8" w14:textId="77777777" w:rsidR="009172E0" w:rsidRPr="00926753" w:rsidRDefault="009172E0" w:rsidP="005142D6">
            <w:pPr>
              <w:pStyle w:val="Text"/>
              <w:jc w:val="center"/>
              <w:rPr>
                <w:b/>
                <w:sz w:val="20"/>
                <w:szCs w:val="20"/>
              </w:rPr>
            </w:pPr>
            <w:r w:rsidRPr="007B15D4">
              <w:rPr>
                <w:b/>
                <w:szCs w:val="20"/>
              </w:rPr>
              <w:t>2dii</w:t>
            </w:r>
          </w:p>
        </w:tc>
        <w:tc>
          <w:tcPr>
            <w:tcW w:w="5954" w:type="dxa"/>
            <w:shd w:val="clear" w:color="auto" w:fill="auto"/>
          </w:tcPr>
          <w:p w14:paraId="1D567F63" w14:textId="77777777" w:rsidR="009172E0" w:rsidRDefault="009172E0" w:rsidP="005142D6">
            <w:pPr>
              <w:pStyle w:val="Text"/>
            </w:pPr>
            <w:r>
              <w:t>Distance travelled vertically is zero because resultant vertical force is zero as 85 sin 20 + normal reaction = 80 g</w:t>
            </w:r>
          </w:p>
          <w:p w14:paraId="1A61AC71" w14:textId="77777777" w:rsidR="009172E0" w:rsidRDefault="009172E0" w:rsidP="005142D6">
            <w:pPr>
              <w:pStyle w:val="Text"/>
            </w:pPr>
            <w:r>
              <w:t>No distance vertically, means no work done vertically, so no power output</w:t>
            </w:r>
          </w:p>
        </w:tc>
        <w:tc>
          <w:tcPr>
            <w:tcW w:w="850" w:type="dxa"/>
            <w:shd w:val="clear" w:color="auto" w:fill="auto"/>
          </w:tcPr>
          <w:p w14:paraId="30213CB9" w14:textId="77777777" w:rsidR="009172E0" w:rsidRPr="003D46E3" w:rsidRDefault="009172E0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6235E9A" w14:textId="77777777" w:rsidR="009172E0" w:rsidRPr="00D23ECE" w:rsidRDefault="009172E0" w:rsidP="005142D6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</w:tcPr>
          <w:p w14:paraId="1D3AECFF" w14:textId="77777777" w:rsidR="009172E0" w:rsidRDefault="009172E0" w:rsidP="005142D6">
            <w:pPr>
              <w:pStyle w:val="Text"/>
              <w:jc w:val="center"/>
            </w:pPr>
            <w:r>
              <w:t>5th</w:t>
            </w:r>
          </w:p>
          <w:p w14:paraId="55138DF3" w14:textId="565BDD05" w:rsidR="009172E0" w:rsidRPr="0072237E" w:rsidRDefault="009172E0" w:rsidP="005142D6">
            <w:pPr>
              <w:pStyle w:val="Text"/>
              <w:jc w:val="center"/>
            </w:pPr>
            <w:r w:rsidRPr="005E72E8">
              <w:t>Use the formula for power in problem solving</w:t>
            </w:r>
          </w:p>
        </w:tc>
      </w:tr>
      <w:tr w:rsidR="009172E0" w:rsidRPr="00403436" w14:paraId="4F767CB9" w14:textId="77777777" w:rsidTr="000A597A">
        <w:trPr>
          <w:jc w:val="center"/>
        </w:trPr>
        <w:tc>
          <w:tcPr>
            <w:tcW w:w="817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3E2DAF48" w14:textId="78A2C6DA" w:rsidR="009172E0" w:rsidRDefault="009172E0" w:rsidP="005142D6">
            <w:pPr>
              <w:pStyle w:val="Text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</w:tcPr>
          <w:p w14:paraId="79AA31AC" w14:textId="77777777" w:rsidR="009172E0" w:rsidRDefault="009172E0" w:rsidP="005142D6">
            <w:pPr>
              <w:pStyle w:val="Text"/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11408F7E" w14:textId="4B4DE9A9" w:rsidR="009172E0" w:rsidRPr="003D46E3" w:rsidRDefault="009172E0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172DF6">
              <w:rPr>
                <w:b/>
              </w:rPr>
              <w:t>1</w:t>
            </w:r>
            <w:bookmarkStart w:id="1" w:name="_GoBack"/>
            <w:bookmarkEnd w:id="1"/>
            <w:r>
              <w:rPr>
                <w:b/>
              </w:rPr>
              <w:t>)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14:paraId="74CD9FEC" w14:textId="77777777" w:rsidR="009172E0" w:rsidRDefault="009172E0" w:rsidP="005142D6">
            <w:pPr>
              <w:pStyle w:val="Text"/>
              <w:jc w:val="center"/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F7D280F" w14:textId="77777777" w:rsidR="009172E0" w:rsidRDefault="009172E0" w:rsidP="005142D6">
            <w:pPr>
              <w:pStyle w:val="Text"/>
              <w:jc w:val="center"/>
            </w:pPr>
          </w:p>
        </w:tc>
      </w:tr>
      <w:tr w:rsidR="009834E2" w:rsidRPr="00403436" w14:paraId="6108F755" w14:textId="77777777" w:rsidTr="000A597A">
        <w:trPr>
          <w:jc w:val="center"/>
        </w:trPr>
        <w:tc>
          <w:tcPr>
            <w:tcW w:w="10173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0F9BA4AB" w14:textId="77777777" w:rsidR="009834E2" w:rsidRPr="00D23ECE" w:rsidRDefault="009834E2" w:rsidP="005142D6">
            <w:pPr>
              <w:pStyle w:val="Marks"/>
              <w:framePr w:hSpace="0" w:wrap="auto" w:hAnchor="text" w:xAlign="left" w:yAlign="inline"/>
            </w:pPr>
            <w:r>
              <w:t>(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9834E2" w:rsidRPr="00403436" w14:paraId="5E1D80A3" w14:textId="77777777" w:rsidTr="000A597A">
        <w:trPr>
          <w:jc w:val="center"/>
        </w:trPr>
        <w:tc>
          <w:tcPr>
            <w:tcW w:w="10173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07B95B53" w14:textId="77777777" w:rsidR="009834E2" w:rsidRDefault="009834E2" w:rsidP="009834E2">
            <w:pPr>
              <w:pStyle w:val="Marks"/>
              <w:framePr w:hSpace="0" w:wrap="auto" w:hAnchor="text" w:xAlign="left" w:yAlign="inline"/>
              <w:jc w:val="center"/>
            </w:pPr>
            <w:r>
              <w:t>Notes</w:t>
            </w:r>
          </w:p>
          <w:p w14:paraId="6CF12DFB" w14:textId="77777777" w:rsidR="009834E2" w:rsidRDefault="009834E2" w:rsidP="009834E2">
            <w:pPr>
              <w:pStyle w:val="Marks"/>
              <w:framePr w:hSpace="0" w:wrap="auto" w:hAnchor="text" w:xAlign="left" w:yAlign="inline"/>
              <w:jc w:val="center"/>
            </w:pPr>
          </w:p>
          <w:p w14:paraId="7B7DE42D" w14:textId="77777777" w:rsidR="009834E2" w:rsidRDefault="009834E2" w:rsidP="009834E2">
            <w:pPr>
              <w:pStyle w:val="Marks"/>
              <w:framePr w:hSpace="0" w:wrap="auto" w:hAnchor="text" w:xAlign="left" w:yAlign="inline"/>
              <w:jc w:val="center"/>
            </w:pPr>
          </w:p>
          <w:p w14:paraId="5FD7351D" w14:textId="77777777" w:rsidR="009834E2" w:rsidRDefault="009834E2" w:rsidP="005142D6">
            <w:pPr>
              <w:pStyle w:val="Marks"/>
              <w:framePr w:hSpace="0" w:wrap="auto" w:hAnchor="text" w:xAlign="left" w:yAlign="inline"/>
            </w:pPr>
          </w:p>
        </w:tc>
      </w:tr>
    </w:tbl>
    <w:p w14:paraId="58F7C711" w14:textId="77777777" w:rsidR="009834E2" w:rsidRDefault="009834E2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2876"/>
        <w:gridCol w:w="3078"/>
        <w:gridCol w:w="850"/>
        <w:gridCol w:w="709"/>
        <w:gridCol w:w="1843"/>
      </w:tblGrid>
      <w:tr w:rsidR="009834E2" w:rsidRPr="00403436" w14:paraId="0025E859" w14:textId="77777777" w:rsidTr="005142D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23F4906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14:paraId="60E150B5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EE20E50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14BF5BF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5A1F5C54" w14:textId="0608595A" w:rsidR="009834E2" w:rsidRDefault="009834E2" w:rsidP="00740106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740106">
              <w:t>D</w:t>
            </w:r>
            <w:r>
              <w:t>escriptor</w:t>
            </w:r>
          </w:p>
        </w:tc>
      </w:tr>
      <w:tr w:rsidR="009834E2" w:rsidRPr="00403436" w14:paraId="79939430" w14:textId="77777777" w:rsidTr="005142D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94F5781" w14:textId="77777777" w:rsidR="009834E2" w:rsidRPr="0092675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926753">
              <w:rPr>
                <w:b/>
              </w:rPr>
              <w:t>a</w:t>
            </w:r>
          </w:p>
        </w:tc>
        <w:tc>
          <w:tcPr>
            <w:tcW w:w="5954" w:type="dxa"/>
            <w:gridSpan w:val="2"/>
            <w:tcBorders>
              <w:bottom w:val="nil"/>
            </w:tcBorders>
            <w:shd w:val="clear" w:color="auto" w:fill="auto"/>
          </w:tcPr>
          <w:p w14:paraId="03DCBA0C" w14:textId="7C852553" w:rsidR="009834E2" w:rsidRDefault="009834E2" w:rsidP="005142D6">
            <w:pPr>
              <w:pStyle w:val="Text"/>
            </w:pPr>
            <w:r>
              <w:t xml:space="preserve">Work-energy </w:t>
            </w:r>
            <w:bookmarkStart w:id="2" w:name="doubt"/>
            <w:bookmarkEnd w:id="2"/>
            <w:r>
              <w:t>Principle,</w:t>
            </w:r>
          </w:p>
          <w:p w14:paraId="45DA197A" w14:textId="77777777" w:rsidR="009834E2" w:rsidRPr="00553C95" w:rsidRDefault="009834E2" w:rsidP="005142D6">
            <w:pPr>
              <w:pStyle w:val="Text"/>
            </w:pPr>
            <w:r>
              <w:t>WD against resistance = loss in KE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5B104339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  <w:p w14:paraId="19EFBCBF" w14:textId="77777777" w:rsidR="009834E2" w:rsidRPr="00D23ECE" w:rsidRDefault="009834E2" w:rsidP="005142D6">
            <w:pPr>
              <w:pStyle w:val="Text"/>
              <w:jc w:val="center"/>
            </w:pPr>
            <w:r w:rsidRPr="003D46E3"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1D28B977" w14:textId="77777777" w:rsidR="009834E2" w:rsidRDefault="009834E2" w:rsidP="005142D6">
            <w:pPr>
              <w:pStyle w:val="Text"/>
              <w:jc w:val="center"/>
            </w:pPr>
          </w:p>
          <w:p w14:paraId="3E5FC80C" w14:textId="77777777" w:rsidR="009834E2" w:rsidRPr="00D23ECE" w:rsidRDefault="009834E2" w:rsidP="005142D6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  <w:vMerge w:val="restart"/>
          </w:tcPr>
          <w:p w14:paraId="740F38BF" w14:textId="77777777" w:rsidR="005E72E8" w:rsidRDefault="005E72E8" w:rsidP="005142D6">
            <w:pPr>
              <w:pStyle w:val="Text"/>
              <w:jc w:val="center"/>
            </w:pPr>
            <w:r>
              <w:t>4th</w:t>
            </w:r>
          </w:p>
          <w:p w14:paraId="030F35E7" w14:textId="0F2E08AB" w:rsidR="009834E2" w:rsidRPr="00D23ECE" w:rsidRDefault="005E72E8" w:rsidP="005142D6">
            <w:pPr>
              <w:pStyle w:val="Text"/>
              <w:jc w:val="center"/>
            </w:pPr>
            <w:r w:rsidRPr="005E72E8">
              <w:t>Understand that work done on a body in a horizontal plane is change in kinetic energy</w:t>
            </w:r>
          </w:p>
        </w:tc>
      </w:tr>
      <w:tr w:rsidR="009834E2" w:rsidRPr="00403436" w14:paraId="001C8579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DA8FB43" w14:textId="0700F32C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6BC13A1" w14:textId="6DD25540" w:rsidR="009834E2" w:rsidRDefault="009834E2" w:rsidP="008E6082">
            <w:pPr>
              <w:pStyle w:val="Text"/>
            </w:pPr>
            <w:r w:rsidRPr="007B15D4">
              <w:t>So</w:t>
            </w:r>
            <w:r>
              <w:rPr>
                <w:i/>
              </w:rPr>
              <w:t xml:space="preserve"> </w:t>
            </w:r>
            <w:r w:rsidR="008E6082" w:rsidRPr="008E6082">
              <w:rPr>
                <w:i/>
                <w:position w:val="-14"/>
              </w:rPr>
              <w:object w:dxaOrig="2620" w:dyaOrig="420" w14:anchorId="604335E9">
                <v:shape id="_x0000_i1027" type="#_x0000_t75" style="width:130.45pt;height:20.65pt" o:ole="">
                  <v:imagedata r:id="rId11" o:title=""/>
                </v:shape>
                <o:OLEObject Type="Embed" ProgID="Equation.DSMT4" ShapeID="_x0000_i1027" DrawAspect="Content" ObjectID="_1597737846" r:id="rId12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3849DC9C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04A10D57" w14:textId="77777777" w:rsidR="009834E2" w:rsidRDefault="009834E2" w:rsidP="005142D6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31896CB7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0FBC0FAD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391007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tcBorders>
              <w:top w:val="nil"/>
            </w:tcBorders>
            <w:shd w:val="clear" w:color="auto" w:fill="auto"/>
          </w:tcPr>
          <w:p w14:paraId="6528C8AA" w14:textId="77777777" w:rsidR="009834E2" w:rsidRDefault="009834E2" w:rsidP="005142D6">
            <w:pPr>
              <w:pStyle w:val="Text"/>
            </w:pPr>
            <w:r w:rsidRPr="007B15D4">
              <w:t>So</w:t>
            </w:r>
            <w:r>
              <w:rPr>
                <w:i/>
              </w:rPr>
              <w:t xml:space="preserve"> </w:t>
            </w:r>
            <w:r w:rsidRPr="00553C95">
              <w:rPr>
                <w:i/>
              </w:rPr>
              <w:t>F</w:t>
            </w:r>
            <w:r>
              <w:rPr>
                <w:vertAlign w:val="subscript"/>
              </w:rPr>
              <w:t xml:space="preserve">drag  </w:t>
            </w:r>
            <w:r>
              <w:t>= 156.25 N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68A70E1A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6BD4EE4F" w14:textId="77777777" w:rsidR="009834E2" w:rsidRDefault="009834E2" w:rsidP="005142D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2C737FF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19722FAF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B211C0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165FCB8B" w14:textId="77777777" w:rsidR="009834E2" w:rsidRDefault="009834E2" w:rsidP="005142D6">
            <w:pPr>
              <w:pStyle w:val="Text"/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74105056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0E6DFF7" w14:textId="77777777" w:rsidR="009834E2" w:rsidRDefault="009834E2" w:rsidP="005142D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42ACFCA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49F61D88" w14:textId="77777777" w:rsidTr="005142D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C9C01FF" w14:textId="77777777" w:rsidR="009834E2" w:rsidRPr="0092675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926753">
              <w:rPr>
                <w:b/>
              </w:rPr>
              <w:t>b</w:t>
            </w:r>
          </w:p>
        </w:tc>
        <w:tc>
          <w:tcPr>
            <w:tcW w:w="5954" w:type="dxa"/>
            <w:gridSpan w:val="2"/>
            <w:tcBorders>
              <w:bottom w:val="nil"/>
            </w:tcBorders>
            <w:shd w:val="clear" w:color="auto" w:fill="auto"/>
          </w:tcPr>
          <w:p w14:paraId="18058109" w14:textId="5B674E1A" w:rsidR="009834E2" w:rsidRPr="003D1F85" w:rsidRDefault="008E6082" w:rsidP="008E6082">
            <w:pPr>
              <w:spacing w:before="120" w:after="120"/>
              <w:rPr>
                <w:rFonts w:ascii="Times New Roman" w:hAnsi="Times New Roman"/>
              </w:rPr>
            </w:pPr>
            <w:r w:rsidRPr="008E6082">
              <w:rPr>
                <w:rFonts w:ascii="Times New Roman" w:hAnsi="Times New Roman"/>
                <w:position w:val="-14"/>
              </w:rPr>
              <w:object w:dxaOrig="2900" w:dyaOrig="420" w14:anchorId="62D73CBE">
                <v:shape id="_x0000_i1028" type="#_x0000_t75" style="width:145.45pt;height:20.65pt" o:ole="">
                  <v:imagedata r:id="rId13" o:title=""/>
                </v:shape>
                <o:OLEObject Type="Embed" ProgID="Equation.DSMT4" ShapeID="_x0000_i1028" DrawAspect="Content" ObjectID="_1597737847" r:id="rId14"/>
              </w:object>
            </w:r>
            <w:r w:rsidR="009834E2">
              <w:rPr>
                <w:rFonts w:ascii="Times New Roman" w:hAnsi="Times New Roman"/>
              </w:rPr>
              <w:t xml:space="preserve"> </w:t>
            </w:r>
            <w:proofErr w:type="spellStart"/>
            <w:r w:rsidR="009834E2">
              <w:rPr>
                <w:rFonts w:ascii="Times New Roman" w:hAnsi="Times New Roman"/>
              </w:rPr>
              <w:t>o.e</w:t>
            </w:r>
            <w:proofErr w:type="spellEnd"/>
            <w:r w:rsidR="009834E2">
              <w:rPr>
                <w:rFonts w:ascii="Times New Roman" w:hAnsi="Times New Roman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2633F13D" w14:textId="77777777" w:rsidR="009834E2" w:rsidRPr="00D23ECE" w:rsidRDefault="009834E2" w:rsidP="005142D6">
            <w:pPr>
              <w:pStyle w:val="Text"/>
              <w:jc w:val="center"/>
            </w:pPr>
            <w:r w:rsidRPr="003D46E3"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31BA8921" w14:textId="77777777" w:rsidR="009834E2" w:rsidRPr="00D23ECE" w:rsidRDefault="009834E2" w:rsidP="005142D6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365955A4" w14:textId="77777777" w:rsidR="005E72E8" w:rsidRDefault="005E72E8" w:rsidP="005142D6">
            <w:pPr>
              <w:pStyle w:val="Text"/>
              <w:jc w:val="center"/>
            </w:pPr>
            <w:r>
              <w:t>4th</w:t>
            </w:r>
          </w:p>
          <w:p w14:paraId="0A0A589C" w14:textId="7CB49231" w:rsidR="009834E2" w:rsidRPr="00D23ECE" w:rsidRDefault="005E72E8" w:rsidP="005142D6">
            <w:pPr>
              <w:pStyle w:val="Text"/>
              <w:jc w:val="center"/>
            </w:pPr>
            <w:r w:rsidRPr="005E72E8">
              <w:t>Understand that work done on a body in a horizontal plane is change in kinetic energy</w:t>
            </w:r>
          </w:p>
        </w:tc>
      </w:tr>
      <w:tr w:rsidR="009834E2" w:rsidRPr="00403436" w14:paraId="2FB6383A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D7C17A" w14:textId="1C37478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4D261B58" w14:textId="77777777" w:rsidR="009834E2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  <w:r w:rsidRPr="007B15D4">
              <w:rPr>
                <w:rFonts w:ascii="Times New Roman" w:hAnsi="Times New Roman"/>
              </w:rPr>
              <w:t>So</w:t>
            </w:r>
            <w:r>
              <w:rPr>
                <w:rFonts w:ascii="Times New Roman" w:hAnsi="Times New Roman"/>
                <w:i/>
              </w:rPr>
              <w:t xml:space="preserve"> m </w:t>
            </w:r>
            <w:r w:rsidRPr="003D1F85">
              <w:rPr>
                <w:rFonts w:ascii="Times New Roman" w:hAnsi="Times New Roman"/>
              </w:rPr>
              <w:t xml:space="preserve">= </w:t>
            </w:r>
            <w:r>
              <w:rPr>
                <w:rFonts w:ascii="Times New Roman" w:hAnsi="Times New Roman"/>
              </w:rPr>
              <w:t>51.3136…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9F3D763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2A9AC855" w14:textId="77777777" w:rsidR="009834E2" w:rsidRDefault="009834E2" w:rsidP="005142D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F0436C7" w14:textId="77777777" w:rsidR="009834E2" w:rsidRPr="00D23ECE" w:rsidRDefault="009834E2" w:rsidP="005142D6">
            <w:pPr>
              <w:pStyle w:val="Text"/>
              <w:jc w:val="center"/>
            </w:pPr>
          </w:p>
        </w:tc>
      </w:tr>
      <w:tr w:rsidR="009834E2" w:rsidRPr="00403436" w14:paraId="2ABF210F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97CAEE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tcBorders>
              <w:top w:val="nil"/>
            </w:tcBorders>
            <w:shd w:val="clear" w:color="auto" w:fill="auto"/>
          </w:tcPr>
          <w:p w14:paraId="6650FFB3" w14:textId="77777777" w:rsidR="009834E2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  <w:r w:rsidRPr="007B15D4">
              <w:rPr>
                <w:rFonts w:ascii="Times New Roman" w:hAnsi="Times New Roman"/>
              </w:rPr>
              <w:t>So</w:t>
            </w:r>
            <w:r>
              <w:rPr>
                <w:rFonts w:ascii="Times New Roman" w:hAnsi="Times New Roman"/>
                <w:i/>
              </w:rPr>
              <w:t xml:space="preserve"> </w:t>
            </w:r>
            <w:r w:rsidRPr="003D1F85">
              <w:rPr>
                <w:rFonts w:ascii="Times New Roman" w:hAnsi="Times New Roman"/>
                <w:i/>
              </w:rPr>
              <w:t>m</w:t>
            </w:r>
            <w:r>
              <w:rPr>
                <w:rFonts w:ascii="Times New Roman" w:hAnsi="Times New Roman"/>
              </w:rPr>
              <w:t xml:space="preserve"> = 51.3 kg to 3 SF (units and correct rounding)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4C6E5DF4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41173102" w14:textId="77777777" w:rsidR="009834E2" w:rsidRDefault="009834E2" w:rsidP="005142D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1BFEBA0" w14:textId="77777777" w:rsidR="009834E2" w:rsidRPr="00D23ECE" w:rsidRDefault="009834E2" w:rsidP="005142D6">
            <w:pPr>
              <w:pStyle w:val="Text"/>
              <w:jc w:val="center"/>
            </w:pPr>
          </w:p>
        </w:tc>
      </w:tr>
      <w:tr w:rsidR="009834E2" w:rsidRPr="00403436" w14:paraId="5C7D6A81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63FE51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74200FF0" w14:textId="77777777" w:rsidR="009834E2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0D1051F8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462545C6" w14:textId="77777777" w:rsidR="009834E2" w:rsidRDefault="009834E2" w:rsidP="005142D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EF29CFD" w14:textId="77777777" w:rsidR="009834E2" w:rsidRPr="00D23ECE" w:rsidRDefault="009834E2" w:rsidP="005142D6">
            <w:pPr>
              <w:pStyle w:val="Text"/>
              <w:jc w:val="center"/>
            </w:pPr>
          </w:p>
        </w:tc>
      </w:tr>
      <w:tr w:rsidR="009834E2" w:rsidRPr="00403436" w14:paraId="5F913653" w14:textId="77777777" w:rsidTr="005142D6">
        <w:trPr>
          <w:trHeight w:val="415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26BB379" w14:textId="77777777" w:rsidR="009834E2" w:rsidRPr="0092675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926753">
              <w:rPr>
                <w:b/>
              </w:rPr>
              <w:t>c</w:t>
            </w:r>
          </w:p>
        </w:tc>
        <w:tc>
          <w:tcPr>
            <w:tcW w:w="2876" w:type="dxa"/>
            <w:vMerge w:val="restart"/>
            <w:shd w:val="clear" w:color="auto" w:fill="auto"/>
          </w:tcPr>
          <w:p w14:paraId="08D11648" w14:textId="61EF687A" w:rsidR="009834E2" w:rsidRDefault="00970FB6" w:rsidP="005142D6">
            <w:pPr>
              <w:pStyle w:val="Text"/>
            </w:pPr>
            <w:r>
              <w:rPr>
                <w:lang w:val="en-IN" w:eastAsia="en-IN"/>
              </w:rPr>
              <w:drawing>
                <wp:inline distT="0" distB="0" distL="0" distR="0" wp14:anchorId="38880822" wp14:editId="197FAF58">
                  <wp:extent cx="1689100" cy="1076960"/>
                  <wp:effectExtent l="0" t="0" r="6350" b="889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3c_Key Facts cropped.jp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9100" cy="1076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78" w:type="dxa"/>
            <w:tcBorders>
              <w:bottom w:val="nil"/>
            </w:tcBorders>
            <w:shd w:val="clear" w:color="auto" w:fill="auto"/>
          </w:tcPr>
          <w:p w14:paraId="58507C28" w14:textId="77777777" w:rsidR="009834E2" w:rsidRPr="00623F83" w:rsidRDefault="009834E2" w:rsidP="005142D6">
            <w:pPr>
              <w:pStyle w:val="Text"/>
            </w:pPr>
            <w:r>
              <w:t xml:space="preserve">Diagram with key facts correctly clearly labelled 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22B7E69F" w14:textId="77777777" w:rsidR="009834E2" w:rsidRPr="00D23ECE" w:rsidRDefault="009834E2" w:rsidP="005142D6">
            <w:pPr>
              <w:pStyle w:val="Text"/>
              <w:jc w:val="center"/>
            </w:pPr>
            <w:r w:rsidRPr="003D46E3"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04171E4F" w14:textId="77777777" w:rsidR="009834E2" w:rsidRPr="00D23ECE" w:rsidRDefault="009834E2" w:rsidP="005142D6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279855F3" w14:textId="77777777" w:rsidR="005E72E8" w:rsidRDefault="005E72E8" w:rsidP="005142D6">
            <w:pPr>
              <w:pStyle w:val="Text"/>
              <w:jc w:val="center"/>
            </w:pPr>
            <w:r>
              <w:t>4th</w:t>
            </w:r>
          </w:p>
          <w:p w14:paraId="3F6D4F8A" w14:textId="022A30A2" w:rsidR="009834E2" w:rsidRPr="00D23ECE" w:rsidRDefault="005E72E8" w:rsidP="005142D6">
            <w:pPr>
              <w:pStyle w:val="Text"/>
              <w:jc w:val="center"/>
            </w:pPr>
            <w:r w:rsidRPr="005E72E8">
              <w:t>Be able to include GPE when applying the work-energy principle</w:t>
            </w:r>
          </w:p>
        </w:tc>
      </w:tr>
      <w:tr w:rsidR="009834E2" w:rsidRPr="00403436" w14:paraId="53344B8E" w14:textId="77777777" w:rsidTr="005142D6">
        <w:trPr>
          <w:trHeight w:val="415"/>
          <w:jc w:val="center"/>
        </w:trPr>
        <w:tc>
          <w:tcPr>
            <w:tcW w:w="817" w:type="dxa"/>
            <w:vMerge/>
            <w:shd w:val="clear" w:color="auto" w:fill="auto"/>
          </w:tcPr>
          <w:p w14:paraId="60DDFC25" w14:textId="1A260D5E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876" w:type="dxa"/>
            <w:vMerge/>
            <w:shd w:val="clear" w:color="auto" w:fill="auto"/>
          </w:tcPr>
          <w:p w14:paraId="3F1F0A28" w14:textId="77777777" w:rsidR="009834E2" w:rsidRDefault="009834E2" w:rsidP="005142D6">
            <w:pPr>
              <w:pStyle w:val="Text"/>
              <w:rPr>
                <w:lang w:eastAsia="en-GB"/>
              </w:rPr>
            </w:pPr>
          </w:p>
        </w:tc>
        <w:tc>
          <w:tcPr>
            <w:tcW w:w="3078" w:type="dxa"/>
            <w:tcBorders>
              <w:top w:val="nil"/>
              <w:bottom w:val="nil"/>
            </w:tcBorders>
            <w:shd w:val="clear" w:color="auto" w:fill="auto"/>
          </w:tcPr>
          <w:p w14:paraId="24D57DE5" w14:textId="77777777" w:rsidR="009834E2" w:rsidRDefault="009834E2" w:rsidP="005142D6">
            <w:pPr>
              <w:pStyle w:val="Text"/>
            </w:pPr>
            <w:r>
              <w:t xml:space="preserve">WD against </w:t>
            </w:r>
            <w:r w:rsidRPr="007B15D4">
              <w:rPr>
                <w:i/>
              </w:rPr>
              <w:t>F</w:t>
            </w:r>
            <w:r w:rsidRPr="007B15D4">
              <w:rPr>
                <w:vertAlign w:val="subscript"/>
              </w:rPr>
              <w:t>r</w:t>
            </w:r>
            <w:r w:rsidRPr="007B15D4">
              <w:t xml:space="preserve"> </w:t>
            </w:r>
            <w:r w:rsidRPr="00D73F51">
              <w:t>=</w:t>
            </w:r>
            <w:r w:rsidRPr="007B15D4">
              <w:t xml:space="preserve"> L</w:t>
            </w:r>
            <w:r w:rsidRPr="00D73F51">
              <w:t>oss</w:t>
            </w:r>
            <w:r w:rsidRPr="00623F83">
              <w:t xml:space="preserve"> in</w:t>
            </w:r>
            <w:r>
              <w:rPr>
                <w:color w:val="FF0000"/>
              </w:rPr>
              <w:t xml:space="preserve"> </w:t>
            </w:r>
            <w:r>
              <w:t>ME</w:t>
            </w:r>
          </w:p>
          <w:p w14:paraId="2D4B7A1B" w14:textId="77777777" w:rsidR="009834E2" w:rsidRDefault="009834E2" w:rsidP="005142D6">
            <w:pPr>
              <w:pStyle w:val="Text"/>
            </w:pPr>
            <w:r>
              <w:t>40</w:t>
            </w:r>
            <w:r w:rsidRPr="009A1238">
              <w:rPr>
                <w:i/>
              </w:rPr>
              <w:t>g</w:t>
            </w:r>
            <w:r>
              <w:t xml:space="preserve">cos(30) × </w:t>
            </w:r>
            <w:r w:rsidRPr="009A1238">
              <w:rPr>
                <w:i/>
              </w:rPr>
              <w:t>μ</w:t>
            </w:r>
            <w:r>
              <w:t xml:space="preserve"> × 9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3983553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414290FC" w14:textId="77777777" w:rsidR="009834E2" w:rsidRDefault="009834E2" w:rsidP="005142D6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  <w:vMerge/>
          </w:tcPr>
          <w:p w14:paraId="31C0F99A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0ED58924" w14:textId="77777777" w:rsidTr="005142D6">
        <w:trPr>
          <w:trHeight w:val="415"/>
          <w:jc w:val="center"/>
        </w:trPr>
        <w:tc>
          <w:tcPr>
            <w:tcW w:w="817" w:type="dxa"/>
            <w:vMerge/>
            <w:shd w:val="clear" w:color="auto" w:fill="auto"/>
          </w:tcPr>
          <w:p w14:paraId="184372C9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876" w:type="dxa"/>
            <w:vMerge/>
            <w:shd w:val="clear" w:color="auto" w:fill="auto"/>
          </w:tcPr>
          <w:p w14:paraId="6E974795" w14:textId="77777777" w:rsidR="009834E2" w:rsidRDefault="009834E2" w:rsidP="005142D6">
            <w:pPr>
              <w:pStyle w:val="Text"/>
              <w:rPr>
                <w:lang w:eastAsia="en-GB"/>
              </w:rPr>
            </w:pPr>
          </w:p>
        </w:tc>
        <w:tc>
          <w:tcPr>
            <w:tcW w:w="3078" w:type="dxa"/>
            <w:tcBorders>
              <w:top w:val="nil"/>
              <w:bottom w:val="nil"/>
            </w:tcBorders>
            <w:shd w:val="clear" w:color="auto" w:fill="auto"/>
          </w:tcPr>
          <w:p w14:paraId="3CA212AB" w14:textId="77777777" w:rsidR="009834E2" w:rsidRDefault="009834E2" w:rsidP="005142D6">
            <w:pPr>
              <w:pStyle w:val="Text"/>
            </w:pPr>
            <w:r>
              <w:t>= 20(25</w:t>
            </w:r>
            <w:r>
              <w:rPr>
                <w:vertAlign w:val="superscript"/>
              </w:rPr>
              <w:t xml:space="preserve">2 </w:t>
            </w:r>
            <w:r w:rsidRPr="003A41F6">
              <w:t>−</w:t>
            </w:r>
            <w:r>
              <w:t xml:space="preserve"> 22</w:t>
            </w:r>
            <w:r>
              <w:rPr>
                <w:vertAlign w:val="superscript"/>
              </w:rPr>
              <w:t>2</w:t>
            </w:r>
            <w:r>
              <w:t>) – 40</w:t>
            </w:r>
            <w:r w:rsidRPr="003A41F6">
              <w:rPr>
                <w:i/>
              </w:rPr>
              <w:t>g</w:t>
            </w:r>
            <w:r>
              <w:t>(9sin(30))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30B3078F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5F35BFD4" w14:textId="77777777" w:rsidR="009834E2" w:rsidRDefault="009834E2" w:rsidP="005142D6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2C0D21C7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50831D07" w14:textId="77777777" w:rsidTr="005142D6">
        <w:trPr>
          <w:trHeight w:val="415"/>
          <w:jc w:val="center"/>
        </w:trPr>
        <w:tc>
          <w:tcPr>
            <w:tcW w:w="817" w:type="dxa"/>
            <w:vMerge/>
            <w:shd w:val="clear" w:color="auto" w:fill="auto"/>
          </w:tcPr>
          <w:p w14:paraId="30FAE63F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876" w:type="dxa"/>
            <w:vMerge/>
            <w:shd w:val="clear" w:color="auto" w:fill="auto"/>
          </w:tcPr>
          <w:p w14:paraId="245FD342" w14:textId="77777777" w:rsidR="009834E2" w:rsidRDefault="009834E2" w:rsidP="005142D6">
            <w:pPr>
              <w:pStyle w:val="Text"/>
              <w:rPr>
                <w:lang w:eastAsia="en-GB"/>
              </w:rPr>
            </w:pPr>
          </w:p>
        </w:tc>
        <w:tc>
          <w:tcPr>
            <w:tcW w:w="3078" w:type="dxa"/>
            <w:tcBorders>
              <w:top w:val="nil"/>
            </w:tcBorders>
            <w:shd w:val="clear" w:color="auto" w:fill="auto"/>
          </w:tcPr>
          <w:p w14:paraId="0B3852B0" w14:textId="77777777" w:rsidR="009834E2" w:rsidRDefault="009834E2" w:rsidP="005142D6">
            <w:pPr>
              <w:pStyle w:val="Text"/>
            </w:pPr>
            <w:r w:rsidRPr="00EC3551">
              <w:rPr>
                <w:i/>
              </w:rPr>
              <w:t>μ</w:t>
            </w:r>
            <w:r>
              <w:t xml:space="preserve"> = 0.345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0AC8D6E6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55E8E86E" w14:textId="77777777" w:rsidR="009834E2" w:rsidRDefault="009834E2" w:rsidP="005142D6">
            <w:pPr>
              <w:pStyle w:val="Text"/>
              <w:jc w:val="center"/>
            </w:pPr>
            <w:r>
              <w:t>1/1b</w:t>
            </w:r>
          </w:p>
        </w:tc>
        <w:tc>
          <w:tcPr>
            <w:tcW w:w="1843" w:type="dxa"/>
            <w:vMerge/>
          </w:tcPr>
          <w:p w14:paraId="6329AA9C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3304E413" w14:textId="77777777" w:rsidTr="00EB1DED">
        <w:trPr>
          <w:trHeight w:val="415"/>
          <w:jc w:val="center"/>
        </w:trPr>
        <w:tc>
          <w:tcPr>
            <w:tcW w:w="817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50FD8722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29360B47" w14:textId="77777777" w:rsidR="009834E2" w:rsidRPr="00EC3551" w:rsidRDefault="009834E2" w:rsidP="005142D6">
            <w:pPr>
              <w:pStyle w:val="Text"/>
              <w:rPr>
                <w:i/>
              </w:rPr>
            </w:pPr>
          </w:p>
        </w:tc>
        <w:tc>
          <w:tcPr>
            <w:tcW w:w="85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195B7A29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656A48CA" w14:textId="77777777" w:rsidR="009834E2" w:rsidRDefault="009834E2" w:rsidP="005142D6">
            <w:pPr>
              <w:pStyle w:val="Text"/>
              <w:jc w:val="center"/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39775BAE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0982AF13" w14:textId="77777777" w:rsidTr="00EB1DED">
        <w:trPr>
          <w:jc w:val="center"/>
        </w:trPr>
        <w:tc>
          <w:tcPr>
            <w:tcW w:w="10173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14:paraId="5DAE79C7" w14:textId="77EAC76C" w:rsidR="009834E2" w:rsidRPr="00D23ECE" w:rsidRDefault="009834E2" w:rsidP="005142D6">
            <w:pPr>
              <w:pStyle w:val="Marks"/>
              <w:framePr w:hSpace="0" w:wrap="auto" w:hAnchor="text" w:xAlign="left" w:yAlign="inline"/>
            </w:pPr>
            <w:r>
              <w:t>(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A597A" w:rsidRPr="00403436" w14:paraId="0DFBE6EB" w14:textId="77777777" w:rsidTr="00EB1DED">
        <w:trPr>
          <w:jc w:val="center"/>
        </w:trPr>
        <w:tc>
          <w:tcPr>
            <w:tcW w:w="10173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14:paraId="0869C1DC" w14:textId="77777777" w:rsidR="000A597A" w:rsidRDefault="000A597A" w:rsidP="000A597A">
            <w:pPr>
              <w:pStyle w:val="Marks"/>
              <w:framePr w:hSpace="0" w:wrap="auto" w:hAnchor="text" w:xAlign="left" w:yAlign="inline"/>
              <w:jc w:val="center"/>
            </w:pPr>
            <w:r>
              <w:t>Notes</w:t>
            </w:r>
          </w:p>
          <w:p w14:paraId="6E20A0F5" w14:textId="77777777" w:rsidR="007A095B" w:rsidRDefault="007A095B" w:rsidP="000A597A">
            <w:pPr>
              <w:pStyle w:val="Marks"/>
              <w:framePr w:hSpace="0" w:wrap="auto" w:hAnchor="text" w:xAlign="left" w:yAlign="inline"/>
              <w:jc w:val="center"/>
            </w:pPr>
          </w:p>
          <w:p w14:paraId="28317FAD" w14:textId="64E2DC0C" w:rsidR="007A095B" w:rsidRDefault="007A095B" w:rsidP="000A597A">
            <w:pPr>
              <w:pStyle w:val="Marks"/>
              <w:framePr w:hSpace="0" w:wrap="auto" w:hAnchor="text" w:xAlign="left" w:yAlign="inline"/>
              <w:jc w:val="center"/>
            </w:pPr>
          </w:p>
        </w:tc>
      </w:tr>
    </w:tbl>
    <w:p w14:paraId="75830EF7" w14:textId="77777777" w:rsidR="009834E2" w:rsidRDefault="009834E2" w:rsidP="009834E2">
      <w:pPr>
        <w:spacing w:before="120" w:after="120"/>
      </w:pPr>
    </w:p>
    <w:p w14:paraId="3FE21A3C" w14:textId="77777777" w:rsidR="009834E2" w:rsidRDefault="009834E2" w:rsidP="009834E2">
      <w:pPr>
        <w:spacing w:before="120" w:after="120"/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9834E2" w:rsidRPr="00403436" w14:paraId="3FDE042F" w14:textId="77777777" w:rsidTr="005142D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015370D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8EDE3F6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94F1FF8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B8A517F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04655E44" w14:textId="5B288218" w:rsidR="009834E2" w:rsidRDefault="009834E2" w:rsidP="00D13FEA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D13FEA">
              <w:t>D</w:t>
            </w:r>
            <w:r>
              <w:t>escriptor</w:t>
            </w:r>
          </w:p>
        </w:tc>
      </w:tr>
      <w:tr w:rsidR="009834E2" w:rsidRPr="00403436" w14:paraId="1C652B55" w14:textId="77777777" w:rsidTr="005142D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35362BB" w14:textId="77777777" w:rsidR="009834E2" w:rsidRPr="0092675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926753">
              <w:rPr>
                <w:b/>
              </w:rPr>
              <w:t>a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70FF69BC" w14:textId="77777777" w:rsidR="009834E2" w:rsidRPr="00A96319" w:rsidRDefault="009834E2" w:rsidP="005142D6">
            <w:pPr>
              <w:pStyle w:val="Text"/>
            </w:pPr>
            <w:r>
              <w:t>Assumed perfectly smooth means no energy lost to friction so conservation of mechanical energy applies,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11884E48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B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352FD2BC" w14:textId="77777777" w:rsidR="009834E2" w:rsidRPr="00D23ECE" w:rsidRDefault="009834E2" w:rsidP="005142D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6700482" w14:textId="77777777" w:rsidR="005E72E8" w:rsidRDefault="005E72E8" w:rsidP="005142D6">
            <w:pPr>
              <w:pStyle w:val="Text"/>
              <w:jc w:val="center"/>
            </w:pPr>
            <w:r>
              <w:t>5th</w:t>
            </w:r>
          </w:p>
          <w:p w14:paraId="4C315A61" w14:textId="00805601" w:rsidR="009834E2" w:rsidRPr="00D23ECE" w:rsidRDefault="005E72E8" w:rsidP="005142D6">
            <w:pPr>
              <w:pStyle w:val="Text"/>
              <w:jc w:val="center"/>
            </w:pPr>
            <w:r w:rsidRPr="005E72E8">
              <w:t>Understand and use the principle of the conservation of mechanical energy</w:t>
            </w:r>
          </w:p>
        </w:tc>
      </w:tr>
      <w:tr w:rsidR="009834E2" w:rsidRPr="00403436" w14:paraId="47E7A538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3C2B86" w14:textId="2269C626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4F5EB71A" w14:textId="77777777" w:rsidR="009834E2" w:rsidRDefault="009834E2" w:rsidP="005142D6">
            <w:pPr>
              <w:pStyle w:val="Text"/>
            </w:pPr>
            <w:r>
              <w:t>(KE + PE)</w:t>
            </w:r>
            <w:r>
              <w:rPr>
                <w:vertAlign w:val="subscript"/>
              </w:rPr>
              <w:t xml:space="preserve">top of chute </w:t>
            </w:r>
            <w:r>
              <w:t>= (KE + PE)</w:t>
            </w:r>
            <w:r>
              <w:rPr>
                <w:vertAlign w:val="subscript"/>
              </w:rPr>
              <w:t>bottom of chute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7FA3515C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M</w:t>
            </w:r>
            <w:r>
              <w:rPr>
                <w:b/>
              </w:rPr>
              <w:t>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37752C5C" w14:textId="77777777" w:rsidR="009834E2" w:rsidRDefault="009834E2" w:rsidP="005142D6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  <w:vMerge/>
          </w:tcPr>
          <w:p w14:paraId="25339BAB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1EE17E98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BA34BB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2E85A62D" w14:textId="2B633248" w:rsidR="009834E2" w:rsidRDefault="009834E2" w:rsidP="00885FDC">
            <w:pPr>
              <w:pStyle w:val="Text"/>
            </w:pPr>
            <w:r>
              <w:t>Use max speed of 2 ms</w:t>
            </w:r>
            <w:r w:rsidR="00885FDC">
              <w:rPr>
                <w:vertAlign w:val="superscript"/>
              </w:rPr>
              <w:t>–</w:t>
            </w:r>
            <w:r>
              <w:rPr>
                <w:vertAlign w:val="superscript"/>
              </w:rPr>
              <w:t>1</w:t>
            </w:r>
            <w:r>
              <w:t xml:space="preserve"> to find max angle (can be implied)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5844E7AF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66790E85" w14:textId="77777777" w:rsidR="009834E2" w:rsidRDefault="009834E2" w:rsidP="005142D6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/>
          </w:tcPr>
          <w:p w14:paraId="4D2EFE60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23F19D84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C25F44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7ACD8991" w14:textId="77777777" w:rsidR="009834E2" w:rsidRDefault="009834E2" w:rsidP="005142D6">
            <w:pPr>
              <w:pStyle w:val="Text"/>
            </w:pPr>
            <w:r>
              <w:t>0.5(1.5)(0.5)</w:t>
            </w:r>
            <w:r>
              <w:rPr>
                <w:vertAlign w:val="superscript"/>
              </w:rPr>
              <w:t>2</w:t>
            </w:r>
            <w:r>
              <w:t xml:space="preserve"> + 1.5(9.8)(2sin</w:t>
            </w:r>
            <w:r w:rsidRPr="00152271">
              <w:rPr>
                <w:i/>
              </w:rPr>
              <w:t>θ</w:t>
            </w:r>
            <w:r>
              <w:t xml:space="preserve">)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t xml:space="preserve"> 0.5(1.5)(2)</w:t>
            </w:r>
            <w:r>
              <w:rPr>
                <w:vertAlign w:val="superscript"/>
              </w:rPr>
              <w:t>2</w:t>
            </w:r>
            <w:r>
              <w:t xml:space="preserve"> [+ 0]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3A238606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7FD961E0" w14:textId="77777777" w:rsidR="009834E2" w:rsidRDefault="009834E2" w:rsidP="005142D6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518CDC70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3A90C252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3488DA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0572DA02" w14:textId="77777777" w:rsidR="009834E2" w:rsidRDefault="009834E2" w:rsidP="005142D6">
            <w:pPr>
              <w:pStyle w:val="Text"/>
            </w:pPr>
            <w:r>
              <w:t xml:space="preserve">So </w:t>
            </w:r>
            <w:r w:rsidRPr="00152271">
              <w:rPr>
                <w:i/>
              </w:rPr>
              <w:t>θ</w:t>
            </w:r>
            <w:r>
              <w:rPr>
                <w:i/>
              </w:rPr>
              <w:t xml:space="preserve"> </w:t>
            </w:r>
            <w:r>
              <w:t>= 5.49</w:t>
            </w:r>
            <w:r>
              <w:rPr>
                <w:rFonts w:ascii="Calibri" w:hAnsi="Calibri" w:cs="Calibri"/>
              </w:rPr>
              <w:t>°</w:t>
            </w:r>
            <w:r>
              <w:t xml:space="preserve">  is the maximum to 3 sf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222224CB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12EA3DB7" w14:textId="77777777" w:rsidR="009834E2" w:rsidRDefault="009834E2" w:rsidP="005142D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4E5146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772BBEF7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E7BA019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B9D6E4" w14:textId="77777777" w:rsidR="009834E2" w:rsidRDefault="009834E2" w:rsidP="005142D6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F75D3AD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26466E70" w14:textId="77777777" w:rsidR="009834E2" w:rsidRDefault="009834E2" w:rsidP="005142D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7078950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0443636F" w14:textId="77777777" w:rsidTr="005142D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44A0223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  <w:r w:rsidRPr="00926753">
              <w:rPr>
                <w:b/>
              </w:rPr>
              <w:t>4b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0640F506" w14:textId="77777777" w:rsidR="009834E2" w:rsidRPr="007B15D4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WD against friction = loss in ME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0504A7C6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1EA4FA13" w14:textId="77777777" w:rsidR="009834E2" w:rsidRDefault="009834E2" w:rsidP="005142D6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5173F25B" w14:textId="77777777" w:rsidR="005E72E8" w:rsidRDefault="005E72E8" w:rsidP="005E72E8">
            <w:pPr>
              <w:pStyle w:val="Text"/>
              <w:jc w:val="center"/>
            </w:pPr>
            <w:r w:rsidRPr="005E72E8">
              <w:t>4th</w:t>
            </w:r>
          </w:p>
          <w:p w14:paraId="21BA545E" w14:textId="68256373" w:rsidR="009834E2" w:rsidRDefault="005E72E8" w:rsidP="005E72E8">
            <w:pPr>
              <w:pStyle w:val="Text"/>
              <w:jc w:val="center"/>
            </w:pPr>
            <w:r w:rsidRPr="005E72E8">
              <w:t>Be able to include GPE when applying the work-energy principle</w:t>
            </w:r>
          </w:p>
        </w:tc>
      </w:tr>
      <w:tr w:rsidR="009834E2" w:rsidRPr="00403436" w14:paraId="022E09D2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84A3F2A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4365FDAF" w14:textId="4C54C307" w:rsidR="009834E2" w:rsidRDefault="009834E2" w:rsidP="005142D6">
            <w:pPr>
              <w:pStyle w:val="Text"/>
            </w:pPr>
            <w:r>
              <w:rPr>
                <w:sz w:val="20"/>
                <w:szCs w:val="20"/>
              </w:rPr>
              <w:t>(</w:t>
            </w:r>
            <w:r w:rsidRPr="00C61A2D">
              <w:rPr>
                <w:sz w:val="20"/>
                <w:szCs w:val="20"/>
              </w:rPr>
              <w:t xml:space="preserve">0.05)(1.5gcos(7))(2) = </w:t>
            </w:r>
            <w:r>
              <w:rPr>
                <w:sz w:val="20"/>
                <w:szCs w:val="20"/>
              </w:rPr>
              <w:t>0.5</w:t>
            </w:r>
            <w:r w:rsidRPr="00C61A2D">
              <w:rPr>
                <w:sz w:val="20"/>
                <w:szCs w:val="20"/>
              </w:rPr>
              <w:t>(</w:t>
            </w:r>
            <w:r>
              <w:rPr>
                <w:sz w:val="20"/>
                <w:szCs w:val="20"/>
              </w:rPr>
              <w:t>1.5)(</w:t>
            </w:r>
            <w:r w:rsidRPr="00C61A2D">
              <w:rPr>
                <w:sz w:val="20"/>
                <w:szCs w:val="20"/>
              </w:rPr>
              <w:t>0.5)</w:t>
            </w:r>
            <w:r w:rsidRPr="00C61A2D">
              <w:rPr>
                <w:sz w:val="20"/>
                <w:szCs w:val="20"/>
                <w:vertAlign w:val="superscript"/>
              </w:rPr>
              <w:t>2</w:t>
            </w:r>
            <w:r w:rsidRPr="00C61A2D">
              <w:rPr>
                <w:sz w:val="20"/>
                <w:szCs w:val="20"/>
              </w:rPr>
              <w:t xml:space="preserve"> +</w:t>
            </w:r>
            <w:r w:rsidR="00A2167B">
              <w:rPr>
                <w:sz w:val="20"/>
                <w:szCs w:val="20"/>
              </w:rPr>
              <w:t xml:space="preserve"> </w:t>
            </w:r>
            <w:r w:rsidRPr="00C61A2D">
              <w:rPr>
                <w:sz w:val="20"/>
                <w:szCs w:val="20"/>
              </w:rPr>
              <w:t>1.5(9.8)(2sin(7)</w:t>
            </w:r>
            <w:r>
              <w:rPr>
                <w:sz w:val="20"/>
                <w:szCs w:val="20"/>
              </w:rPr>
              <w:t>)</w:t>
            </w:r>
            <w:r w:rsidRPr="00C61A2D">
              <w:rPr>
                <w:sz w:val="20"/>
                <w:szCs w:val="20"/>
              </w:rPr>
              <w:t xml:space="preserve"> – 0. 5</w:t>
            </w:r>
            <w:r>
              <w:rPr>
                <w:sz w:val="20"/>
                <w:szCs w:val="20"/>
              </w:rPr>
              <w:t>(1.5)</w:t>
            </w:r>
            <w:r w:rsidRPr="00C61A2D">
              <w:rPr>
                <w:sz w:val="20"/>
                <w:szCs w:val="20"/>
              </w:rPr>
              <w:t>υ</w:t>
            </w:r>
            <w:r w:rsidRPr="00C61A2D"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3AC1EABB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3C56DEB3" w14:textId="77777777" w:rsidR="009834E2" w:rsidRDefault="009834E2" w:rsidP="005142D6">
            <w:pPr>
              <w:pStyle w:val="Text"/>
              <w:jc w:val="center"/>
            </w:pPr>
            <w:r>
              <w:t>3/1a</w:t>
            </w:r>
          </w:p>
        </w:tc>
        <w:tc>
          <w:tcPr>
            <w:tcW w:w="1843" w:type="dxa"/>
            <w:vMerge/>
          </w:tcPr>
          <w:p w14:paraId="6BAA5FE7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34A7327D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3B7C28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7416CD38" w14:textId="77777777" w:rsidR="009834E2" w:rsidRPr="007B15D4" w:rsidRDefault="009834E2" w:rsidP="005142D6">
            <w:pPr>
              <w:spacing w:before="120" w:after="120"/>
              <w:rPr>
                <w:rFonts w:ascii="Times New Roman" w:hAnsi="Times New Roman"/>
                <w:szCs w:val="20"/>
              </w:rPr>
            </w:pPr>
            <w:r w:rsidRPr="007B15D4">
              <w:rPr>
                <w:rFonts w:ascii="Times New Roman" w:hAnsi="Times New Roman"/>
                <w:szCs w:val="20"/>
              </w:rPr>
              <w:t>υ = 1.76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29CBC126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08BDA68D" w14:textId="77777777" w:rsidR="009834E2" w:rsidRDefault="009834E2" w:rsidP="005142D6">
            <w:pPr>
              <w:pStyle w:val="Text"/>
              <w:jc w:val="center"/>
            </w:pPr>
            <w:r>
              <w:t>1/1b</w:t>
            </w:r>
          </w:p>
        </w:tc>
        <w:tc>
          <w:tcPr>
            <w:tcW w:w="1843" w:type="dxa"/>
            <w:vMerge/>
          </w:tcPr>
          <w:p w14:paraId="6EAB173B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2E372CC3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48A939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3790B1F2" w14:textId="47405FDC" w:rsidR="009834E2" w:rsidRPr="00031E57" w:rsidRDefault="009834E2" w:rsidP="00A2167B">
            <w:pPr>
              <w:pStyle w:val="Text"/>
            </w:pPr>
            <w:r w:rsidRPr="007B15D4">
              <w:rPr>
                <w:szCs w:val="20"/>
              </w:rPr>
              <w:t>υ</w:t>
            </w:r>
            <w:r w:rsidRPr="007B15D4">
              <w:rPr>
                <w:szCs w:val="20"/>
                <w:vertAlign w:val="superscript"/>
              </w:rPr>
              <w:t xml:space="preserve"> </w:t>
            </w:r>
            <w:r w:rsidRPr="007B15D4">
              <w:rPr>
                <w:szCs w:val="20"/>
              </w:rPr>
              <w:t>&lt; 2 ms</w:t>
            </w:r>
            <w:r w:rsidR="00A2167B">
              <w:rPr>
                <w:szCs w:val="20"/>
                <w:vertAlign w:val="superscript"/>
              </w:rPr>
              <w:t>–</w:t>
            </w:r>
            <w:r>
              <w:rPr>
                <w:szCs w:val="20"/>
                <w:vertAlign w:val="superscript"/>
              </w:rPr>
              <w:t>1</w:t>
            </w:r>
            <w:r w:rsidRPr="007B15D4">
              <w:rPr>
                <w:szCs w:val="20"/>
              </w:rPr>
              <w:t xml:space="preserve"> so yes (arrangement still satisfies the condition)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45075A45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461EDC3D" w14:textId="77777777" w:rsidR="009834E2" w:rsidRDefault="009834E2" w:rsidP="005142D6">
            <w:pPr>
              <w:pStyle w:val="Text"/>
              <w:jc w:val="center"/>
            </w:pPr>
            <w:r>
              <w:t>3/2a</w:t>
            </w:r>
          </w:p>
        </w:tc>
        <w:tc>
          <w:tcPr>
            <w:tcW w:w="1843" w:type="dxa"/>
            <w:vMerge/>
          </w:tcPr>
          <w:p w14:paraId="28F3DB77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19475454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BD0817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EC0644" w14:textId="77777777" w:rsidR="009834E2" w:rsidRPr="00C61A2D" w:rsidRDefault="009834E2" w:rsidP="005142D6">
            <w:pPr>
              <w:pStyle w:val="Text"/>
              <w:rPr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</w:tcPr>
          <w:p w14:paraId="6CB9231C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1584E328" w14:textId="77777777" w:rsidR="009834E2" w:rsidRDefault="009834E2" w:rsidP="005142D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60B4448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6196A272" w14:textId="77777777" w:rsidTr="005142D6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07AC9A5" w14:textId="77777777" w:rsidR="009834E2" w:rsidRPr="00D23ECE" w:rsidRDefault="009834E2" w:rsidP="005142D6">
            <w:pPr>
              <w:pStyle w:val="Marks"/>
              <w:framePr w:hSpace="0" w:wrap="auto" w:hAnchor="text" w:xAlign="left" w:yAlign="inline"/>
            </w:pPr>
            <w:r>
              <w:t>(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D25575" w:rsidRPr="00403436" w14:paraId="110A4CA7" w14:textId="77777777" w:rsidTr="005142D6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243B31E" w14:textId="77777777" w:rsidR="00D25575" w:rsidRDefault="00D25575" w:rsidP="00D25575">
            <w:pPr>
              <w:pStyle w:val="Marks"/>
              <w:framePr w:hSpace="0" w:wrap="auto" w:hAnchor="text" w:xAlign="left" w:yAlign="inline"/>
              <w:jc w:val="center"/>
            </w:pPr>
            <w:r>
              <w:t>Notes</w:t>
            </w:r>
          </w:p>
          <w:p w14:paraId="1C97FFD5" w14:textId="77777777" w:rsidR="00D25575" w:rsidRDefault="00D25575" w:rsidP="00D25575">
            <w:pPr>
              <w:pStyle w:val="Marks"/>
              <w:framePr w:hSpace="0" w:wrap="auto" w:hAnchor="text" w:xAlign="left" w:yAlign="inline"/>
              <w:jc w:val="center"/>
            </w:pPr>
          </w:p>
          <w:p w14:paraId="363EE268" w14:textId="77777777" w:rsidR="00D25575" w:rsidRDefault="00D25575" w:rsidP="00D25575">
            <w:pPr>
              <w:pStyle w:val="Marks"/>
              <w:framePr w:hSpace="0" w:wrap="auto" w:hAnchor="text" w:xAlign="left" w:yAlign="inline"/>
              <w:jc w:val="center"/>
            </w:pPr>
          </w:p>
          <w:p w14:paraId="47A14614" w14:textId="54CC21F0" w:rsidR="00D25575" w:rsidRDefault="00D25575" w:rsidP="00D25575">
            <w:pPr>
              <w:pStyle w:val="Marks"/>
              <w:framePr w:hSpace="0" w:wrap="auto" w:hAnchor="text" w:xAlign="left" w:yAlign="inline"/>
              <w:jc w:val="center"/>
            </w:pPr>
          </w:p>
        </w:tc>
      </w:tr>
    </w:tbl>
    <w:p w14:paraId="6AE2D1A5" w14:textId="77777777" w:rsidR="009834E2" w:rsidRDefault="009834E2" w:rsidP="009834E2">
      <w:pPr>
        <w:spacing w:before="120" w:after="120"/>
      </w:pPr>
    </w:p>
    <w:p w14:paraId="1A9185CE" w14:textId="77777777" w:rsidR="009834E2" w:rsidRDefault="009834E2" w:rsidP="009834E2">
      <w:pPr>
        <w:spacing w:before="120" w:after="120"/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2977"/>
        <w:gridCol w:w="2977"/>
        <w:gridCol w:w="850"/>
        <w:gridCol w:w="709"/>
        <w:gridCol w:w="1843"/>
      </w:tblGrid>
      <w:tr w:rsidR="009834E2" w:rsidRPr="00403436" w14:paraId="7A1455D3" w14:textId="77777777" w:rsidTr="005142D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BC6E1D0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14:paraId="77D1C851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5FED0DF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B9FE82E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209B1F81" w14:textId="4DC78ED0" w:rsidR="009834E2" w:rsidRDefault="009834E2" w:rsidP="004B0B92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4B0B92">
              <w:t>D</w:t>
            </w:r>
            <w:r>
              <w:t>escriptor</w:t>
            </w:r>
          </w:p>
        </w:tc>
      </w:tr>
      <w:tr w:rsidR="009834E2" w:rsidRPr="00403436" w14:paraId="1FFBFD21" w14:textId="77777777" w:rsidTr="005142D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92D882B" w14:textId="77777777" w:rsidR="009834E2" w:rsidRPr="00C878F0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Pr="00C878F0">
              <w:rPr>
                <w:b/>
              </w:rPr>
              <w:t>a</w:t>
            </w:r>
          </w:p>
        </w:tc>
        <w:tc>
          <w:tcPr>
            <w:tcW w:w="2977" w:type="dxa"/>
            <w:vMerge w:val="restart"/>
            <w:shd w:val="clear" w:color="auto" w:fill="auto"/>
          </w:tcPr>
          <w:p w14:paraId="62CDD806" w14:textId="3AE00A13" w:rsidR="009834E2" w:rsidRPr="007B15D4" w:rsidRDefault="004E2959" w:rsidP="005142D6">
            <w:pPr>
              <w:pStyle w:val="Text"/>
              <w:rPr>
                <w:lang w:val="pt-BR"/>
              </w:rPr>
            </w:pPr>
            <w:r>
              <w:rPr>
                <w:lang w:val="en-IN" w:eastAsia="en-IN"/>
              </w:rPr>
              <w:drawing>
                <wp:inline distT="0" distB="0" distL="0" distR="0" wp14:anchorId="3FEF5F75" wp14:editId="2701BD02">
                  <wp:extent cx="1753235" cy="723265"/>
                  <wp:effectExtent l="0" t="0" r="0" b="63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5a_Forces.jp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3235" cy="723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tcBorders>
              <w:bottom w:val="nil"/>
            </w:tcBorders>
            <w:shd w:val="clear" w:color="auto" w:fill="auto"/>
          </w:tcPr>
          <w:p w14:paraId="0DE54882" w14:textId="77777777" w:rsidR="009834E2" w:rsidRPr="00A96319" w:rsidRDefault="009834E2" w:rsidP="005142D6">
            <w:pPr>
              <w:pStyle w:val="Text"/>
            </w:pPr>
            <w:r>
              <w:t>Diagram showing forces</w:t>
            </w:r>
            <w:r>
              <w:rPr>
                <w:color w:val="0070C0"/>
              </w:rPr>
              <w:t xml:space="preserve"> </w:t>
            </w:r>
            <w:r>
              <w:t>and decelaration (or –ve accn)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301B4D0A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M</w:t>
            </w:r>
            <w:r>
              <w:rPr>
                <w:b/>
              </w:rPr>
              <w:t>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226739BF" w14:textId="77777777" w:rsidR="009834E2" w:rsidRPr="00D23ECE" w:rsidRDefault="009834E2" w:rsidP="005142D6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4A1C060F" w14:textId="77777777" w:rsidR="005E72E8" w:rsidRDefault="005E72E8" w:rsidP="005142D6">
            <w:pPr>
              <w:pStyle w:val="Text"/>
              <w:jc w:val="center"/>
            </w:pPr>
            <w:r>
              <w:t>5th</w:t>
            </w:r>
          </w:p>
          <w:p w14:paraId="5F5A22F5" w14:textId="0A145C0D" w:rsidR="009834E2" w:rsidRPr="00D23ECE" w:rsidRDefault="005E72E8" w:rsidP="005142D6">
            <w:pPr>
              <w:pStyle w:val="Text"/>
              <w:jc w:val="center"/>
            </w:pPr>
            <w:r w:rsidRPr="005E72E8">
              <w:t>Use the formula for power in problem solving</w:t>
            </w:r>
          </w:p>
        </w:tc>
      </w:tr>
      <w:tr w:rsidR="009834E2" w:rsidRPr="00403436" w14:paraId="4609AA2E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2A9296" w14:textId="3021552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794655C9" w14:textId="77777777" w:rsidR="009834E2" w:rsidRDefault="009834E2" w:rsidP="005142D6">
            <w:pPr>
              <w:pStyle w:val="Text"/>
            </w:pPr>
          </w:p>
        </w:tc>
        <w:tc>
          <w:tcPr>
            <w:tcW w:w="2977" w:type="dxa"/>
            <w:tcBorders>
              <w:top w:val="nil"/>
              <w:bottom w:val="nil"/>
            </w:tcBorders>
            <w:shd w:val="clear" w:color="auto" w:fill="auto"/>
          </w:tcPr>
          <w:p w14:paraId="1A56034C" w14:textId="77777777" w:rsidR="009834E2" w:rsidRDefault="009834E2" w:rsidP="005142D6">
            <w:pPr>
              <w:pStyle w:val="Text"/>
            </w:pPr>
            <w:r>
              <w:t xml:space="preserve">Attempt use of </w:t>
            </w:r>
            <w:r w:rsidRPr="007B15D4">
              <w:t>F</w:t>
            </w:r>
            <w:r>
              <w:t xml:space="preserve"> = </w:t>
            </w:r>
            <w:r w:rsidRPr="00DB7E1A">
              <w:rPr>
                <w:i/>
              </w:rPr>
              <w:t>ma</w:t>
            </w:r>
            <w:r>
              <w:t xml:space="preserve"> to find </w:t>
            </w:r>
            <w:r w:rsidRPr="007B15D4">
              <w:rPr>
                <w:i/>
              </w:rPr>
              <w:t>D</w: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70C93713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7252C424" w14:textId="77777777" w:rsidR="009834E2" w:rsidRDefault="009834E2" w:rsidP="005142D6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6C3B9D2D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1127B403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D270A9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53390E50" w14:textId="77777777" w:rsidR="009834E2" w:rsidRDefault="009834E2" w:rsidP="005142D6">
            <w:pPr>
              <w:pStyle w:val="Text"/>
            </w:pPr>
          </w:p>
        </w:tc>
        <w:tc>
          <w:tcPr>
            <w:tcW w:w="2977" w:type="dxa"/>
            <w:tcBorders>
              <w:top w:val="nil"/>
              <w:bottom w:val="nil"/>
            </w:tcBorders>
            <w:shd w:val="clear" w:color="auto" w:fill="auto"/>
          </w:tcPr>
          <w:p w14:paraId="4EE6E3E9" w14:textId="0BBE141A" w:rsidR="009834E2" w:rsidRDefault="009834E2" w:rsidP="00E17529">
            <w:pPr>
              <w:pStyle w:val="Text"/>
            </w:pPr>
            <w:r w:rsidRPr="007B15D4">
              <w:rPr>
                <w:i/>
              </w:rPr>
              <w:t>D</w:t>
            </w:r>
            <w:r w:rsidRPr="00FE4F1D">
              <w:t xml:space="preserve"> </w:t>
            </w:r>
            <w:r>
              <w:t xml:space="preserve">– 35gsin(10) – </w:t>
            </w:r>
            <w:r w:rsidRPr="007B15D4">
              <w:t>12</w:t>
            </w:r>
            <w:r>
              <w:t xml:space="preserve"> = 5(−0.2)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0AC23B1D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5862765D" w14:textId="77777777" w:rsidR="009834E2" w:rsidRDefault="009834E2" w:rsidP="005142D6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5463BBC7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5663A7AA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318E16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7724C844" w14:textId="77777777" w:rsidR="009834E2" w:rsidRDefault="009834E2" w:rsidP="005142D6">
            <w:pPr>
              <w:pStyle w:val="Text"/>
            </w:pPr>
          </w:p>
        </w:tc>
        <w:tc>
          <w:tcPr>
            <w:tcW w:w="2977" w:type="dxa"/>
            <w:tcBorders>
              <w:top w:val="nil"/>
              <w:bottom w:val="nil"/>
            </w:tcBorders>
            <w:shd w:val="clear" w:color="auto" w:fill="auto"/>
          </w:tcPr>
          <w:p w14:paraId="5923D695" w14:textId="77777777" w:rsidR="009834E2" w:rsidRDefault="009834E2" w:rsidP="005142D6">
            <w:pPr>
              <w:pStyle w:val="Text"/>
            </w:pPr>
            <w:r w:rsidRPr="007B15D4">
              <w:rPr>
                <w:i/>
              </w:rPr>
              <w:t>D</w:t>
            </w:r>
            <w:r>
              <w:t xml:space="preserve"> = 64.561 awrt 64.6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EEBF1F6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4CAE506B" w14:textId="77777777" w:rsidR="009834E2" w:rsidRDefault="009834E2" w:rsidP="005142D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65001D8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4FAF4C0C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2409B0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2994721E" w14:textId="77777777" w:rsidR="009834E2" w:rsidRDefault="009834E2" w:rsidP="005142D6">
            <w:pPr>
              <w:pStyle w:val="Text"/>
            </w:pPr>
          </w:p>
        </w:tc>
        <w:tc>
          <w:tcPr>
            <w:tcW w:w="2977" w:type="dxa"/>
            <w:tcBorders>
              <w:top w:val="nil"/>
              <w:bottom w:val="nil"/>
            </w:tcBorders>
            <w:shd w:val="clear" w:color="auto" w:fill="auto"/>
          </w:tcPr>
          <w:p w14:paraId="3EEA9FD2" w14:textId="77777777" w:rsidR="009834E2" w:rsidRDefault="009834E2" w:rsidP="005142D6">
            <w:pPr>
              <w:pStyle w:val="Text"/>
            </w:pPr>
            <w:r>
              <w:t xml:space="preserve">So Power = (their </w:t>
            </w:r>
            <w:r w:rsidRPr="007B15D4">
              <w:rPr>
                <w:i/>
              </w:rPr>
              <w:t>D</w:t>
            </w:r>
            <w:r>
              <w:t xml:space="preserve">) × 3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A021A99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4DC33B38" w14:textId="77777777" w:rsidR="009834E2" w:rsidRDefault="009834E2" w:rsidP="005142D6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  <w:vMerge/>
          </w:tcPr>
          <w:p w14:paraId="55C3B2CD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700F13B5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3053F94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4B64D4BA" w14:textId="77777777" w:rsidR="009834E2" w:rsidRDefault="009834E2" w:rsidP="005142D6">
            <w:pPr>
              <w:pStyle w:val="Text"/>
            </w:pPr>
          </w:p>
        </w:tc>
        <w:tc>
          <w:tcPr>
            <w:tcW w:w="2977" w:type="dxa"/>
            <w:tcBorders>
              <w:top w:val="nil"/>
            </w:tcBorders>
            <w:shd w:val="clear" w:color="auto" w:fill="auto"/>
          </w:tcPr>
          <w:p w14:paraId="7641B3BE" w14:textId="77777777" w:rsidR="009834E2" w:rsidRDefault="009834E2" w:rsidP="005142D6">
            <w:pPr>
              <w:pStyle w:val="Text"/>
            </w:pPr>
            <w:r>
              <w:t>Power = 194 W (to 3 sf)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51996780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05246D80" w14:textId="77777777" w:rsidR="009834E2" w:rsidRDefault="009834E2" w:rsidP="005142D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1896C5D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2E7B60A6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74047D" w14:textId="77777777" w:rsidR="009834E2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36DCDB18" w14:textId="77777777" w:rsidR="009834E2" w:rsidRDefault="009834E2" w:rsidP="005142D6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1CDFD96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66864379" w14:textId="77777777" w:rsidR="009834E2" w:rsidRDefault="009834E2" w:rsidP="005142D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7D76CF2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7DE33E2A" w14:textId="77777777" w:rsidTr="005142D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E3786E3" w14:textId="77777777" w:rsidR="009834E2" w:rsidRPr="00C878F0" w:rsidRDefault="009834E2" w:rsidP="005142D6">
            <w:pPr>
              <w:pStyle w:val="Text"/>
              <w:jc w:val="center"/>
              <w:rPr>
                <w:b/>
              </w:rPr>
            </w:pPr>
            <w:r w:rsidRPr="00C878F0">
              <w:rPr>
                <w:b/>
              </w:rPr>
              <w:t>5b</w:t>
            </w:r>
          </w:p>
        </w:tc>
        <w:tc>
          <w:tcPr>
            <w:tcW w:w="5954" w:type="dxa"/>
            <w:gridSpan w:val="2"/>
            <w:tcBorders>
              <w:bottom w:val="nil"/>
            </w:tcBorders>
            <w:shd w:val="clear" w:color="auto" w:fill="auto"/>
          </w:tcPr>
          <w:p w14:paraId="433E905A" w14:textId="77777777" w:rsidR="009834E2" w:rsidRPr="00137509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Work against non-gravitational resistance = Loss in </w:t>
            </w:r>
            <w:r w:rsidRPr="007B15D4">
              <w:rPr>
                <w:rFonts w:ascii="Times New Roman" w:hAnsi="Times New Roman"/>
              </w:rPr>
              <w:t>ME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52349706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4692A236" w14:textId="77777777" w:rsidR="009834E2" w:rsidRPr="00D23ECE" w:rsidRDefault="009834E2" w:rsidP="005142D6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  <w:vMerge w:val="restart"/>
          </w:tcPr>
          <w:p w14:paraId="35EC8377" w14:textId="77777777" w:rsidR="005E72E8" w:rsidRDefault="005E72E8" w:rsidP="005142D6">
            <w:pPr>
              <w:pStyle w:val="Text"/>
              <w:jc w:val="center"/>
            </w:pPr>
            <w:r>
              <w:t>4th</w:t>
            </w:r>
          </w:p>
          <w:p w14:paraId="1785AA4E" w14:textId="0EF3B17B" w:rsidR="009834E2" w:rsidRPr="00D23ECE" w:rsidRDefault="005E72E8" w:rsidP="005142D6">
            <w:pPr>
              <w:pStyle w:val="Text"/>
              <w:jc w:val="center"/>
            </w:pPr>
            <w:r w:rsidRPr="005E72E8">
              <w:t>Be able to include GPE when applying the work-energy principle</w:t>
            </w:r>
          </w:p>
        </w:tc>
      </w:tr>
      <w:tr w:rsidR="009834E2" w:rsidRPr="00403436" w14:paraId="0C0696C7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1D4BB36" w14:textId="4D7C4685" w:rsidR="009834E2" w:rsidRPr="00C878F0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291EB41A" w14:textId="77777777" w:rsidR="009834E2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(d) = 0.5(35)(1.5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>) – 35(9.8)(dsin(10))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19F006BD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M</w:t>
            </w:r>
            <w:r>
              <w:rPr>
                <w:b/>
              </w:rPr>
              <w:t>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283F4A77" w14:textId="77777777" w:rsidR="009834E2" w:rsidRDefault="009834E2" w:rsidP="005142D6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1F188DDA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3CA95048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3D2F4B5" w14:textId="77777777" w:rsidR="009834E2" w:rsidRPr="00C878F0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F02A83B" w14:textId="77777777" w:rsidR="009834E2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1.561(d) = 39.375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23FCCF9A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34B51DA3" w14:textId="77777777" w:rsidR="009834E2" w:rsidRDefault="009834E2" w:rsidP="005142D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33ED620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2541477A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79BF02" w14:textId="77777777" w:rsidR="009834E2" w:rsidRPr="00C878F0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tcBorders>
              <w:top w:val="nil"/>
            </w:tcBorders>
            <w:shd w:val="clear" w:color="auto" w:fill="auto"/>
          </w:tcPr>
          <w:p w14:paraId="47A19C4C" w14:textId="77777777" w:rsidR="009834E2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 = 0.55 m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1DF5F105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7F2C0562" w14:textId="77777777" w:rsidR="009834E2" w:rsidRDefault="009834E2" w:rsidP="005142D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6D7861F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26DFC628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5FE298" w14:textId="77777777" w:rsidR="009834E2" w:rsidRPr="00C878F0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7D84C1CC" w14:textId="77777777" w:rsidR="009834E2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690BB47B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0117B8D1" w14:textId="77777777" w:rsidR="009834E2" w:rsidRDefault="009834E2" w:rsidP="005142D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619CD25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2F9518C1" w14:textId="77777777" w:rsidTr="005142D6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71C1B6F7" w14:textId="77777777" w:rsidR="009834E2" w:rsidRPr="00D23ECE" w:rsidRDefault="009834E2" w:rsidP="005142D6">
            <w:pPr>
              <w:pStyle w:val="Marks"/>
              <w:framePr w:hSpace="0" w:wrap="auto" w:hAnchor="text" w:xAlign="left" w:yAlign="inline"/>
            </w:pPr>
            <w:r>
              <w:t>(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D25575" w:rsidRPr="00403436" w14:paraId="436D4240" w14:textId="77777777" w:rsidTr="005142D6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7966BD0F" w14:textId="77777777" w:rsidR="00D25575" w:rsidRDefault="00D25575" w:rsidP="00D25575">
            <w:pPr>
              <w:pStyle w:val="Marks"/>
              <w:framePr w:hSpace="0" w:wrap="auto" w:hAnchor="text" w:xAlign="left" w:yAlign="inline"/>
              <w:jc w:val="center"/>
            </w:pPr>
            <w:r>
              <w:t>Notes</w:t>
            </w:r>
          </w:p>
          <w:p w14:paraId="13F3CB78" w14:textId="77777777" w:rsidR="00F26048" w:rsidRDefault="00F26048" w:rsidP="00D25575">
            <w:pPr>
              <w:pStyle w:val="Marks"/>
              <w:framePr w:hSpace="0" w:wrap="auto" w:hAnchor="text" w:xAlign="left" w:yAlign="inline"/>
              <w:jc w:val="center"/>
            </w:pPr>
          </w:p>
          <w:p w14:paraId="5C6FAB41" w14:textId="77777777" w:rsidR="00F26048" w:rsidRDefault="00F26048" w:rsidP="00D25575">
            <w:pPr>
              <w:pStyle w:val="Marks"/>
              <w:framePr w:hSpace="0" w:wrap="auto" w:hAnchor="text" w:xAlign="left" w:yAlign="inline"/>
              <w:jc w:val="center"/>
            </w:pPr>
          </w:p>
          <w:p w14:paraId="3BB254D5" w14:textId="351E09ED" w:rsidR="00EE4A1A" w:rsidRDefault="00EE4A1A" w:rsidP="00D25575">
            <w:pPr>
              <w:pStyle w:val="Marks"/>
              <w:framePr w:hSpace="0" w:wrap="auto" w:hAnchor="text" w:xAlign="left" w:yAlign="inline"/>
              <w:jc w:val="center"/>
            </w:pPr>
          </w:p>
        </w:tc>
      </w:tr>
    </w:tbl>
    <w:p w14:paraId="05E37F74" w14:textId="77777777" w:rsidR="009834E2" w:rsidRDefault="009834E2" w:rsidP="009834E2">
      <w:pPr>
        <w:spacing w:before="120" w:after="120"/>
      </w:pPr>
    </w:p>
    <w:p w14:paraId="039D48BB" w14:textId="77777777" w:rsidR="009834E2" w:rsidRDefault="009834E2" w:rsidP="009834E2">
      <w:pPr>
        <w:spacing w:before="120" w:after="120"/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2977"/>
        <w:gridCol w:w="2977"/>
        <w:gridCol w:w="850"/>
        <w:gridCol w:w="709"/>
        <w:gridCol w:w="1843"/>
      </w:tblGrid>
      <w:tr w:rsidR="009834E2" w:rsidRPr="00403436" w14:paraId="74B150E1" w14:textId="77777777" w:rsidTr="005142D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3FBDB44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14:paraId="3017956C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3CC2249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94BFA07" w14:textId="77777777" w:rsidR="009834E2" w:rsidRPr="00DD0D9F" w:rsidRDefault="009834E2" w:rsidP="005142D6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12C3982A" w14:textId="2A943B92" w:rsidR="009834E2" w:rsidRDefault="009834E2" w:rsidP="00ED2046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ED2046">
              <w:t>D</w:t>
            </w:r>
            <w:r>
              <w:t>escriptor</w:t>
            </w:r>
          </w:p>
        </w:tc>
      </w:tr>
      <w:tr w:rsidR="009834E2" w:rsidRPr="00403436" w14:paraId="46559259" w14:textId="77777777" w:rsidTr="005142D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178CED5" w14:textId="77777777" w:rsidR="009834E2" w:rsidRPr="00C878F0" w:rsidRDefault="009834E2" w:rsidP="005142D6">
            <w:pPr>
              <w:pStyle w:val="Text"/>
              <w:jc w:val="center"/>
              <w:rPr>
                <w:b/>
              </w:rPr>
            </w:pPr>
            <w:r w:rsidRPr="00C878F0">
              <w:rPr>
                <w:b/>
              </w:rPr>
              <w:t>6a</w:t>
            </w:r>
          </w:p>
        </w:tc>
        <w:tc>
          <w:tcPr>
            <w:tcW w:w="2977" w:type="dxa"/>
            <w:vMerge w:val="restart"/>
            <w:shd w:val="clear" w:color="auto" w:fill="auto"/>
          </w:tcPr>
          <w:p w14:paraId="22A3AE67" w14:textId="79FD23BA" w:rsidR="009834E2" w:rsidRPr="00010FE1" w:rsidRDefault="007F22B5" w:rsidP="005142D6">
            <w:pPr>
              <w:pStyle w:val="Text"/>
            </w:pPr>
            <w:r>
              <w:rPr>
                <w:lang w:val="en-IN" w:eastAsia="en-IN"/>
              </w:rPr>
              <w:drawing>
                <wp:inline distT="0" distB="0" distL="0" distR="0" wp14:anchorId="7F509A97" wp14:editId="75C2DBF0">
                  <wp:extent cx="1706880" cy="1207008"/>
                  <wp:effectExtent l="0" t="0" r="762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6a_Terminal.jp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6880" cy="12070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tcBorders>
              <w:bottom w:val="nil"/>
            </w:tcBorders>
            <w:shd w:val="clear" w:color="auto" w:fill="auto"/>
          </w:tcPr>
          <w:p w14:paraId="7C6663E8" w14:textId="77777777" w:rsidR="009834E2" w:rsidRPr="00A96319" w:rsidRDefault="009834E2" w:rsidP="005142D6">
            <w:pPr>
              <w:pStyle w:val="Text"/>
            </w:pPr>
            <w:r>
              <w:t xml:space="preserve">As </w:t>
            </w:r>
            <w:r w:rsidRPr="007B15D4">
              <w:rPr>
                <w:i/>
              </w:rPr>
              <w:t>D</w:t>
            </w:r>
            <w:r>
              <w:t xml:space="preserve"> α υ so </w:t>
            </w:r>
            <w:r w:rsidRPr="007B15D4">
              <w:rPr>
                <w:i/>
              </w:rPr>
              <w:t>D</w:t>
            </w:r>
            <w:r>
              <w:t xml:space="preserve"> = kυ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7F13A7D9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301B37AE" w14:textId="77777777" w:rsidR="009834E2" w:rsidRPr="00D23ECE" w:rsidRDefault="009834E2" w:rsidP="005142D6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78B152DC" w14:textId="77777777" w:rsidR="005E72E8" w:rsidRDefault="005E72E8" w:rsidP="005E72E8">
            <w:pPr>
              <w:pStyle w:val="Text"/>
              <w:jc w:val="center"/>
            </w:pPr>
            <w:r w:rsidRPr="005E72E8">
              <w:t>6th</w:t>
            </w:r>
          </w:p>
          <w:p w14:paraId="216BF9A9" w14:textId="45C4BA7B" w:rsidR="009834E2" w:rsidRPr="00D23ECE" w:rsidRDefault="005E72E8" w:rsidP="005E72E8">
            <w:pPr>
              <w:pStyle w:val="Text"/>
              <w:jc w:val="center"/>
            </w:pPr>
            <w:r w:rsidRPr="005E72E8">
              <w:t>Solve simple problems involving work and energy</w:t>
            </w:r>
          </w:p>
        </w:tc>
      </w:tr>
      <w:tr w:rsidR="009834E2" w:rsidRPr="00403436" w14:paraId="1D0BCCA2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DC44E2" w14:textId="77777777" w:rsidR="009834E2" w:rsidRPr="00C878F0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2C4B892A" w14:textId="77777777" w:rsidR="009834E2" w:rsidRDefault="009834E2" w:rsidP="005142D6">
            <w:pPr>
              <w:pStyle w:val="Text"/>
              <w:rPr>
                <w:lang w:eastAsia="en-GB"/>
              </w:rPr>
            </w:pPr>
          </w:p>
        </w:tc>
        <w:tc>
          <w:tcPr>
            <w:tcW w:w="2977" w:type="dxa"/>
            <w:tcBorders>
              <w:top w:val="nil"/>
              <w:bottom w:val="nil"/>
            </w:tcBorders>
            <w:shd w:val="clear" w:color="auto" w:fill="auto"/>
          </w:tcPr>
          <w:p w14:paraId="68D9DBC9" w14:textId="77777777" w:rsidR="009834E2" w:rsidRDefault="009834E2" w:rsidP="005142D6">
            <w:pPr>
              <w:pStyle w:val="Text"/>
            </w:pPr>
            <w:r>
              <w:t>At terminal velocity (υ = 0.8 constant) so resultant force = 0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08D18B75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M</w:t>
            </w:r>
            <w:r>
              <w:rPr>
                <w:b/>
              </w:rPr>
              <w:t>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69DFCE62" w14:textId="77777777" w:rsidR="009834E2" w:rsidRDefault="009834E2" w:rsidP="005142D6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  <w:vMerge/>
          </w:tcPr>
          <w:p w14:paraId="49FD7F5C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3124B345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B61F04" w14:textId="77777777" w:rsidR="009834E2" w:rsidRPr="00C878F0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2DD0D730" w14:textId="77777777" w:rsidR="009834E2" w:rsidRDefault="009834E2" w:rsidP="005142D6">
            <w:pPr>
              <w:pStyle w:val="Text"/>
              <w:rPr>
                <w:lang w:eastAsia="en-GB"/>
              </w:rPr>
            </w:pPr>
          </w:p>
        </w:tc>
        <w:tc>
          <w:tcPr>
            <w:tcW w:w="2977" w:type="dxa"/>
            <w:tcBorders>
              <w:top w:val="nil"/>
              <w:bottom w:val="nil"/>
            </w:tcBorders>
            <w:shd w:val="clear" w:color="auto" w:fill="auto"/>
          </w:tcPr>
          <w:p w14:paraId="3FDC1425" w14:textId="77777777" w:rsidR="009834E2" w:rsidRPr="00137509" w:rsidRDefault="009834E2" w:rsidP="005142D6">
            <w:pPr>
              <w:pStyle w:val="Text"/>
            </w:pPr>
            <w:r>
              <w:t>0.0125</w:t>
            </w:r>
            <w:r w:rsidRPr="00E50B1D">
              <w:rPr>
                <w:i/>
              </w:rPr>
              <w:t>g</w:t>
            </w:r>
            <w:r>
              <w:t xml:space="preserve"> = 0.8</w:t>
            </w:r>
            <w:r w:rsidRPr="008E428C">
              <w:rPr>
                <w:i/>
              </w:rPr>
              <w:t>k</w:t>
            </w:r>
            <w:r>
              <w:t xml:space="preserve"> + 0.015</w:t>
            </w:r>
          </w:p>
          <w:p w14:paraId="78FDA2C2" w14:textId="77777777" w:rsidR="009834E2" w:rsidRDefault="009834E2" w:rsidP="005142D6">
            <w:pPr>
              <w:pStyle w:val="Text"/>
            </w:pPr>
            <w:r w:rsidRPr="008E428C">
              <w:rPr>
                <w:i/>
              </w:rPr>
              <w:t>k</w:t>
            </w:r>
            <w:r>
              <w:t xml:space="preserve"> = 1.25(0.0125</w:t>
            </w:r>
            <w:r w:rsidRPr="00E50B1D">
              <w:rPr>
                <w:i/>
              </w:rPr>
              <w:t>g</w:t>
            </w:r>
            <w:r>
              <w:t xml:space="preserve"> – 0.015)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3559EC15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55C2A1FE" w14:textId="77777777" w:rsidR="009834E2" w:rsidRDefault="009834E2" w:rsidP="005142D6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26CD683D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6FCAB517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7FE2000" w14:textId="77777777" w:rsidR="009834E2" w:rsidRPr="00C878F0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1B1E9A36" w14:textId="77777777" w:rsidR="009834E2" w:rsidRDefault="009834E2" w:rsidP="005142D6">
            <w:pPr>
              <w:pStyle w:val="Text"/>
              <w:rPr>
                <w:lang w:eastAsia="en-GB"/>
              </w:rPr>
            </w:pPr>
          </w:p>
        </w:tc>
        <w:tc>
          <w:tcPr>
            <w:tcW w:w="2977" w:type="dxa"/>
            <w:tcBorders>
              <w:top w:val="nil"/>
            </w:tcBorders>
            <w:shd w:val="clear" w:color="auto" w:fill="auto"/>
          </w:tcPr>
          <w:p w14:paraId="000EC6EA" w14:textId="0A071B74" w:rsidR="009834E2" w:rsidRDefault="009834E2" w:rsidP="00F677C4">
            <w:pPr>
              <w:pStyle w:val="Text"/>
            </w:pPr>
            <w:r>
              <w:t xml:space="preserve">Thus </w:t>
            </w:r>
            <w:r w:rsidR="00F677C4" w:rsidRPr="00F677C4">
              <w:rPr>
                <w:position w:val="-26"/>
              </w:rPr>
              <w:object w:dxaOrig="2120" w:dyaOrig="639" w14:anchorId="451AE08A">
                <v:shape id="_x0000_i1029" type="#_x0000_t75" style="width:106.2pt;height:31.35pt" o:ole="">
                  <v:imagedata r:id="rId18" o:title=""/>
                </v:shape>
                <o:OLEObject Type="Embed" ProgID="Equation.DSMT4" ShapeID="_x0000_i1029" DrawAspect="Content" ObjectID="_1597737848" r:id="rId19"/>
              </w:objec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51F1A273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3DF1EC65" w14:textId="77777777" w:rsidR="009834E2" w:rsidRDefault="009834E2" w:rsidP="005142D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506C546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417BD4BB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922911" w14:textId="77777777" w:rsidR="009834E2" w:rsidRPr="00C878F0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583E58CD" w14:textId="77777777" w:rsidR="009834E2" w:rsidRDefault="009834E2" w:rsidP="005142D6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AE19254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6AB782E5" w14:textId="77777777" w:rsidR="009834E2" w:rsidRDefault="009834E2" w:rsidP="005142D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D257811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16CA4A57" w14:textId="77777777" w:rsidTr="005142D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69CD862" w14:textId="77777777" w:rsidR="009834E2" w:rsidRPr="00C878F0" w:rsidRDefault="009834E2" w:rsidP="005142D6">
            <w:pPr>
              <w:pStyle w:val="Text"/>
              <w:jc w:val="center"/>
              <w:rPr>
                <w:b/>
              </w:rPr>
            </w:pPr>
            <w:r w:rsidRPr="00C878F0">
              <w:rPr>
                <w:b/>
              </w:rPr>
              <w:t>6b</w:t>
            </w:r>
          </w:p>
        </w:tc>
        <w:tc>
          <w:tcPr>
            <w:tcW w:w="5954" w:type="dxa"/>
            <w:gridSpan w:val="2"/>
            <w:tcBorders>
              <w:bottom w:val="nil"/>
            </w:tcBorders>
            <w:shd w:val="clear" w:color="auto" w:fill="auto"/>
          </w:tcPr>
          <w:p w14:paraId="0A260843" w14:textId="77777777" w:rsidR="009834E2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nergy lost is GPE only as υ is constant, so KE constant</w:t>
            </w:r>
          </w:p>
          <w:p w14:paraId="7017B1F4" w14:textId="77777777" w:rsidR="009834E2" w:rsidRPr="00137509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125</w:t>
            </w:r>
            <w:r w:rsidRPr="00E50B1D">
              <w:rPr>
                <w:rFonts w:ascii="Times New Roman" w:hAnsi="Times New Roman"/>
                <w:i/>
              </w:rPr>
              <w:t>gh</w:t>
            </w:r>
            <w:r>
              <w:rPr>
                <w:rFonts w:ascii="Times New Roman" w:hAnsi="Times New Roman"/>
              </w:rPr>
              <w:t xml:space="preserve"> = 30 J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5812BFA5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 w:rsidRPr="003D46E3"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624F0D42" w14:textId="77777777" w:rsidR="009834E2" w:rsidRPr="00D23ECE" w:rsidRDefault="009834E2" w:rsidP="005142D6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2EA1AB55" w14:textId="77777777" w:rsidR="005E72E8" w:rsidRDefault="005E72E8" w:rsidP="005E72E8">
            <w:pPr>
              <w:pStyle w:val="Text"/>
              <w:jc w:val="center"/>
            </w:pPr>
            <w:r w:rsidRPr="005E72E8">
              <w:t>7th</w:t>
            </w:r>
          </w:p>
          <w:p w14:paraId="13C20F1B" w14:textId="0B36B44C" w:rsidR="009834E2" w:rsidRPr="00D23ECE" w:rsidRDefault="005E72E8" w:rsidP="005E72E8">
            <w:pPr>
              <w:pStyle w:val="Text"/>
              <w:jc w:val="center"/>
            </w:pPr>
            <w:r w:rsidRPr="005E72E8">
              <w:t>Solve problems involving work and energy in unfamiliar contexts</w:t>
            </w:r>
          </w:p>
        </w:tc>
      </w:tr>
      <w:tr w:rsidR="009834E2" w:rsidRPr="00403436" w14:paraId="1232A8DD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992A2AD" w14:textId="77777777" w:rsidR="009834E2" w:rsidRPr="00C878F0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tcBorders>
              <w:top w:val="nil"/>
            </w:tcBorders>
            <w:shd w:val="clear" w:color="auto" w:fill="auto"/>
          </w:tcPr>
          <w:p w14:paraId="3977B418" w14:textId="77777777" w:rsidR="009834E2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  <w:r w:rsidRPr="00AC7DAE">
              <w:rPr>
                <w:rFonts w:ascii="Times New Roman" w:hAnsi="Times New Roman"/>
                <w:i/>
              </w:rPr>
              <w:t>h</w:t>
            </w:r>
            <w:r>
              <w:rPr>
                <w:rFonts w:ascii="Times New Roman" w:hAnsi="Times New Roman"/>
              </w:rPr>
              <w:t xml:space="preserve"> = 244.90 m to 2 dp</w:t>
            </w:r>
          </w:p>
          <w:p w14:paraId="4044D01D" w14:textId="77777777" w:rsidR="009834E2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epth of lake = 244.9 + 1.1 = 246 m to 3 sf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2AF0C8BF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7252038D" w14:textId="77777777" w:rsidR="009834E2" w:rsidRDefault="009834E2" w:rsidP="005142D6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/>
          </w:tcPr>
          <w:p w14:paraId="4F5F32F4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795AA244" w14:textId="77777777" w:rsidTr="005142D6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84E12E" w14:textId="77777777" w:rsidR="009834E2" w:rsidRPr="00C878F0" w:rsidRDefault="009834E2" w:rsidP="005142D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50BF72B5" w14:textId="77777777" w:rsidR="009834E2" w:rsidRDefault="009834E2" w:rsidP="005142D6">
            <w:pPr>
              <w:spacing w:before="120" w:after="120"/>
              <w:rPr>
                <w:rFonts w:ascii="Times New Roman" w:hAnsi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5BA07127" w14:textId="77777777" w:rsidR="009834E2" w:rsidRPr="003D46E3" w:rsidRDefault="009834E2" w:rsidP="005142D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3521D87C" w14:textId="77777777" w:rsidR="009834E2" w:rsidRDefault="009834E2" w:rsidP="005142D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E7AD56D" w14:textId="77777777" w:rsidR="009834E2" w:rsidRDefault="009834E2" w:rsidP="005142D6">
            <w:pPr>
              <w:pStyle w:val="Text"/>
              <w:jc w:val="center"/>
            </w:pPr>
          </w:p>
        </w:tc>
      </w:tr>
      <w:tr w:rsidR="009834E2" w:rsidRPr="00403436" w14:paraId="739BF6BB" w14:textId="77777777" w:rsidTr="005142D6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25100BA8" w14:textId="77777777" w:rsidR="009834E2" w:rsidRPr="00D23ECE" w:rsidRDefault="009834E2" w:rsidP="005142D6">
            <w:pPr>
              <w:pStyle w:val="Marks"/>
              <w:framePr w:hSpace="0" w:wrap="auto" w:hAnchor="text" w:xAlign="left" w:yAlign="inline"/>
            </w:pPr>
            <w:r>
              <w:t>(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9834E2" w:rsidRPr="00403436" w14:paraId="33E55E20" w14:textId="77777777" w:rsidTr="005142D6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0E176829" w14:textId="77777777" w:rsidR="009834E2" w:rsidRDefault="009834E2" w:rsidP="009834E2">
            <w:pPr>
              <w:pStyle w:val="Marks"/>
              <w:framePr w:hSpace="0" w:wrap="auto" w:hAnchor="text" w:xAlign="left" w:yAlign="inline"/>
              <w:jc w:val="center"/>
            </w:pPr>
            <w:r>
              <w:t>Notes</w:t>
            </w:r>
          </w:p>
          <w:p w14:paraId="33039B20" w14:textId="77777777" w:rsidR="009834E2" w:rsidRDefault="009834E2" w:rsidP="009834E2">
            <w:pPr>
              <w:pStyle w:val="Marks"/>
              <w:framePr w:hSpace="0" w:wrap="auto" w:hAnchor="text" w:xAlign="left" w:yAlign="inline"/>
              <w:jc w:val="center"/>
            </w:pPr>
          </w:p>
          <w:p w14:paraId="2C62F73D" w14:textId="77777777" w:rsidR="009834E2" w:rsidRDefault="009834E2" w:rsidP="009834E2">
            <w:pPr>
              <w:pStyle w:val="Marks"/>
              <w:framePr w:hSpace="0" w:wrap="auto" w:hAnchor="text" w:xAlign="left" w:yAlign="inline"/>
              <w:jc w:val="center"/>
            </w:pPr>
          </w:p>
          <w:p w14:paraId="46728F04" w14:textId="77777777" w:rsidR="009834E2" w:rsidRDefault="009834E2" w:rsidP="005142D6">
            <w:pPr>
              <w:pStyle w:val="Marks"/>
              <w:framePr w:hSpace="0" w:wrap="auto" w:hAnchor="text" w:xAlign="left" w:yAlign="inline"/>
            </w:pPr>
          </w:p>
        </w:tc>
      </w:tr>
    </w:tbl>
    <w:p w14:paraId="415567CF" w14:textId="77777777" w:rsidR="009834E2" w:rsidRDefault="009834E2" w:rsidP="009834E2">
      <w:pPr>
        <w:spacing w:before="120" w:after="120"/>
      </w:pPr>
      <w:bookmarkStart w:id="3" w:name="EOF"/>
      <w:bookmarkEnd w:id="3"/>
    </w:p>
    <w:sectPr w:rsidR="009834E2" w:rsidSect="00FB02C3">
      <w:headerReference w:type="default" r:id="rId20"/>
      <w:footerReference w:type="default" r:id="rId21"/>
      <w:pgSz w:w="11906" w:h="16838" w:code="9"/>
      <w:pgMar w:top="1440" w:right="1440" w:bottom="1440" w:left="1440" w:header="510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7AC50FA" w14:textId="77777777" w:rsidR="00DE0C1A" w:rsidRDefault="00DE0C1A" w:rsidP="00814220">
      <w:pPr>
        <w:spacing w:after="0" w:line="240" w:lineRule="auto"/>
      </w:pPr>
      <w:r>
        <w:separator/>
      </w:r>
    </w:p>
  </w:endnote>
  <w:endnote w:type="continuationSeparator" w:id="0">
    <w:p w14:paraId="016E87A8" w14:textId="77777777" w:rsidR="00DE0C1A" w:rsidRDefault="00DE0C1A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ECB2EE" w14:textId="3A6FF8F0" w:rsidR="001938BF" w:rsidRPr="00FE708D" w:rsidRDefault="001938BF" w:rsidP="00FE708D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172DF6">
      <w:rPr>
        <w:rStyle w:val="PageNumber"/>
        <w:noProof/>
        <w:sz w:val="20"/>
        <w:szCs w:val="20"/>
      </w:rPr>
      <w:t>6</w:t>
    </w:r>
    <w:r w:rsidRPr="00FE708D">
      <w:rPr>
        <w:rStyle w:val="PageNumber"/>
        <w:sz w:val="20"/>
        <w:szCs w:val="20"/>
      </w:rPr>
      <w:fldChar w:fldCharType="end"/>
    </w:r>
  </w:p>
  <w:p w14:paraId="119924A3" w14:textId="2621BA79" w:rsidR="001938BF" w:rsidRDefault="001938BF" w:rsidP="00FE708D">
    <w:pPr>
      <w:pStyle w:val="Footer"/>
      <w:ind w:left="-851"/>
    </w:pPr>
    <w:r>
      <w:rPr>
        <w:noProof/>
        <w:lang w:val="en-IN" w:eastAsia="en-IN"/>
      </w:rPr>
      <w:drawing>
        <wp:anchor distT="0" distB="0" distL="114300" distR="114300" simplePos="0" relativeHeight="251661312" behindDoc="1" locked="0" layoutInCell="1" allowOverlap="1" wp14:anchorId="51CC402A" wp14:editId="5DD37A0A">
          <wp:simplePos x="0" y="0"/>
          <wp:positionH relativeFrom="column">
            <wp:posOffset>-952500</wp:posOffset>
          </wp:positionH>
          <wp:positionV relativeFrom="paragraph">
            <wp:posOffset>-619125</wp:posOffset>
          </wp:positionV>
          <wp:extent cx="7572375" cy="809625"/>
          <wp:effectExtent l="0" t="0" r="9525" b="9525"/>
          <wp:wrapNone/>
          <wp:docPr id="3" name="Picture 3" descr="https://lh3.googleusercontent.com/-72yIhdd89UQ/WoF9grvi_AI/AAAAAAAAACE/Dq2HYVFLz9M1JSXvmVrhz2wl7dXKk_6DgCL0BGAYYCw/h78/2018-02-12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https://lh3.googleusercontent.com/-72yIhdd89UQ/WoF9grvi_AI/AAAAAAAAACE/Dq2HYVFLz9M1JSXvmVrhz2wl7dXKk_6DgCL0BGAYYCw/h78/2018-02-12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2375" cy="8096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010B90">
      <w:rPr>
        <w:szCs w:val="16"/>
      </w:rPr>
      <w:t>©</w:t>
    </w:r>
    <w:r>
      <w:rPr>
        <w:rFonts w:cs="Arial"/>
      </w:rPr>
      <w:t xml:space="preserve"> Pearson Education Ltd 2018</w:t>
    </w:r>
    <w:r w:rsidRPr="005963CA">
      <w:rPr>
        <w:rFonts w:cs="Arial"/>
      </w:rPr>
      <w:t>. Copying permitted for purchasing institution only. This material is not copyright free</w:t>
    </w:r>
    <w:r>
      <w:rPr>
        <w:rFonts w:cs="Arial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4D5EACA" w14:textId="77777777" w:rsidR="00DE0C1A" w:rsidRDefault="00DE0C1A" w:rsidP="00814220">
      <w:pPr>
        <w:spacing w:after="0" w:line="240" w:lineRule="auto"/>
      </w:pPr>
      <w:r>
        <w:separator/>
      </w:r>
    </w:p>
  </w:footnote>
  <w:footnote w:type="continuationSeparator" w:id="0">
    <w:p w14:paraId="14E741A4" w14:textId="77777777" w:rsidR="00DE0C1A" w:rsidRDefault="00DE0C1A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EFA5B5" w14:textId="093717CE" w:rsidR="001938BF" w:rsidRPr="003233C6" w:rsidRDefault="001938BF" w:rsidP="003233C6">
    <w:pPr>
      <w:pStyle w:val="Lessontitle"/>
      <w:spacing w:before="0"/>
      <w:ind w:right="-567"/>
      <w:jc w:val="right"/>
      <w:rPr>
        <w:b/>
        <w:sz w:val="22"/>
        <w:szCs w:val="22"/>
      </w:rPr>
    </w:pPr>
  </w:p>
  <w:p w14:paraId="7AB360C1" w14:textId="3BC04BA2" w:rsidR="001938BF" w:rsidRPr="00866734" w:rsidRDefault="001938BF" w:rsidP="00866734">
    <w:pPr>
      <w:pStyle w:val="Lessontitle"/>
      <w:spacing w:before="0"/>
      <w:ind w:right="-567"/>
      <w:rPr>
        <w:sz w:val="22"/>
        <w:szCs w:val="22"/>
      </w:rPr>
    </w:pPr>
    <w:r>
      <w:rPr>
        <w:noProof/>
        <w:lang w:val="en-IN" w:eastAsia="en-IN"/>
      </w:rPr>
      <w:drawing>
        <wp:anchor distT="0" distB="0" distL="114300" distR="114300" simplePos="0" relativeHeight="251660288" behindDoc="1" locked="0" layoutInCell="1" allowOverlap="1" wp14:anchorId="7659E0F2" wp14:editId="71178FF5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5" name="Picture 5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="009834E2">
      <w:rPr>
        <w:b/>
        <w:sz w:val="22"/>
        <w:szCs w:val="22"/>
      </w:rPr>
      <w:t>Further Mechanics 1</w:t>
    </w:r>
    <w:r w:rsidR="002D3946">
      <w:rPr>
        <w:b/>
        <w:sz w:val="22"/>
        <w:szCs w:val="22"/>
      </w:rPr>
      <w:t xml:space="preserve"> </w:t>
    </w:r>
    <w:r w:rsidRPr="00ED21A5">
      <w:rPr>
        <w:rStyle w:val="TermCharacter"/>
      </w:rPr>
      <w:t>Unit Test</w:t>
    </w:r>
    <w:r w:rsidR="002D3946">
      <w:rPr>
        <w:rStyle w:val="TermCharacter"/>
      </w:rPr>
      <w:t xml:space="preserve"> </w:t>
    </w:r>
    <w:r w:rsidR="009834E2">
      <w:rPr>
        <w:rStyle w:val="TermCharacter"/>
      </w:rPr>
      <w:t>2</w:t>
    </w:r>
    <w:r>
      <w:rPr>
        <w:rStyle w:val="TermCharacter"/>
      </w:rPr>
      <w:t xml:space="preserve">: </w:t>
    </w:r>
    <w:r w:rsidRPr="00866734">
      <w:rPr>
        <w:noProof/>
        <w:sz w:val="22"/>
        <w:szCs w:val="22"/>
        <w:lang w:val="en-IN" w:eastAsia="en-IN"/>
      </w:rPr>
      <w:drawing>
        <wp:anchor distT="0" distB="0" distL="114300" distR="114300" simplePos="0" relativeHeight="251658240" behindDoc="1" locked="0" layoutInCell="1" allowOverlap="1" wp14:anchorId="2FFAA783" wp14:editId="3DF909A8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6" name="Picture 6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FB02C3">
      <w:rPr>
        <w:rStyle w:val="TermCharacter"/>
      </w:rPr>
      <w:t>Work, e</w:t>
    </w:r>
    <w:r w:rsidR="009834E2">
      <w:rPr>
        <w:rStyle w:val="TermCharacter"/>
      </w:rPr>
      <w:t xml:space="preserve">nergy and </w:t>
    </w:r>
    <w:r w:rsidR="00FB02C3">
      <w:rPr>
        <w:rStyle w:val="TermCharacter"/>
      </w:rPr>
      <w:t>p</w:t>
    </w:r>
    <w:r w:rsidR="009834E2">
      <w:rPr>
        <w:rStyle w:val="TermCharacter"/>
      </w:rPr>
      <w:t>ower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removePersonalInformation/>
  <w:removeDateAndTim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FONT CHECKED" w:val="F O N T   C H E C K E D  -  OK"/>
    <w:docVar w:name="FontChecker" w:val="False"/>
    <w:docVar w:name="FontCheckerLog" w:val="03-07-2018 12:41:46"/>
  </w:docVars>
  <w:rsids>
    <w:rsidRoot w:val="00814220"/>
    <w:rsid w:val="00017D60"/>
    <w:rsid w:val="000254B8"/>
    <w:rsid w:val="00060F25"/>
    <w:rsid w:val="0006500C"/>
    <w:rsid w:val="00070A62"/>
    <w:rsid w:val="0008044A"/>
    <w:rsid w:val="000A597A"/>
    <w:rsid w:val="000F2705"/>
    <w:rsid w:val="00106CC4"/>
    <w:rsid w:val="0013009E"/>
    <w:rsid w:val="00142624"/>
    <w:rsid w:val="00172DF6"/>
    <w:rsid w:val="001938BF"/>
    <w:rsid w:val="00196991"/>
    <w:rsid w:val="001A3D0F"/>
    <w:rsid w:val="001A66CE"/>
    <w:rsid w:val="001D3374"/>
    <w:rsid w:val="001E4F6E"/>
    <w:rsid w:val="001E6D98"/>
    <w:rsid w:val="0025742F"/>
    <w:rsid w:val="00266C65"/>
    <w:rsid w:val="002834F6"/>
    <w:rsid w:val="002C688C"/>
    <w:rsid w:val="002D3946"/>
    <w:rsid w:val="002E7D9E"/>
    <w:rsid w:val="00315F0F"/>
    <w:rsid w:val="003233C6"/>
    <w:rsid w:val="0033296D"/>
    <w:rsid w:val="003660A0"/>
    <w:rsid w:val="00382DD0"/>
    <w:rsid w:val="003B6500"/>
    <w:rsid w:val="003D4796"/>
    <w:rsid w:val="003D5FF8"/>
    <w:rsid w:val="00407E1E"/>
    <w:rsid w:val="004B0B92"/>
    <w:rsid w:val="004B6F80"/>
    <w:rsid w:val="004E2959"/>
    <w:rsid w:val="00524E64"/>
    <w:rsid w:val="00537F60"/>
    <w:rsid w:val="00566D83"/>
    <w:rsid w:val="005A7331"/>
    <w:rsid w:val="005E72E8"/>
    <w:rsid w:val="005F58A6"/>
    <w:rsid w:val="006638B9"/>
    <w:rsid w:val="00673B12"/>
    <w:rsid w:val="006803A7"/>
    <w:rsid w:val="006A170F"/>
    <w:rsid w:val="006B2B56"/>
    <w:rsid w:val="006C1B7C"/>
    <w:rsid w:val="006C20E9"/>
    <w:rsid w:val="00740106"/>
    <w:rsid w:val="00755506"/>
    <w:rsid w:val="00756963"/>
    <w:rsid w:val="007A095B"/>
    <w:rsid w:val="007C4338"/>
    <w:rsid w:val="007D418E"/>
    <w:rsid w:val="007E3189"/>
    <w:rsid w:val="007E7FF9"/>
    <w:rsid w:val="007F22B5"/>
    <w:rsid w:val="0080779D"/>
    <w:rsid w:val="00814220"/>
    <w:rsid w:val="00822274"/>
    <w:rsid w:val="00824330"/>
    <w:rsid w:val="00834005"/>
    <w:rsid w:val="00866734"/>
    <w:rsid w:val="00870BF2"/>
    <w:rsid w:val="0088049E"/>
    <w:rsid w:val="008835E6"/>
    <w:rsid w:val="00885FDC"/>
    <w:rsid w:val="008A3419"/>
    <w:rsid w:val="008D105A"/>
    <w:rsid w:val="008E2DA5"/>
    <w:rsid w:val="008E320E"/>
    <w:rsid w:val="008E6082"/>
    <w:rsid w:val="009172E0"/>
    <w:rsid w:val="00934B87"/>
    <w:rsid w:val="00961076"/>
    <w:rsid w:val="00970820"/>
    <w:rsid w:val="00970FB6"/>
    <w:rsid w:val="0098103B"/>
    <w:rsid w:val="009834E2"/>
    <w:rsid w:val="009C41FA"/>
    <w:rsid w:val="009D621D"/>
    <w:rsid w:val="009E559F"/>
    <w:rsid w:val="00A2167B"/>
    <w:rsid w:val="00A23D69"/>
    <w:rsid w:val="00A344B5"/>
    <w:rsid w:val="00A41508"/>
    <w:rsid w:val="00A461CB"/>
    <w:rsid w:val="00A5386A"/>
    <w:rsid w:val="00A76445"/>
    <w:rsid w:val="00A83FBE"/>
    <w:rsid w:val="00AA7601"/>
    <w:rsid w:val="00AB6A84"/>
    <w:rsid w:val="00AC6028"/>
    <w:rsid w:val="00AC7530"/>
    <w:rsid w:val="00AE1EED"/>
    <w:rsid w:val="00B025E5"/>
    <w:rsid w:val="00B22C36"/>
    <w:rsid w:val="00B52B15"/>
    <w:rsid w:val="00B626DA"/>
    <w:rsid w:val="00B813D1"/>
    <w:rsid w:val="00B86D9E"/>
    <w:rsid w:val="00B91C5A"/>
    <w:rsid w:val="00BC28FD"/>
    <w:rsid w:val="00BE2D7E"/>
    <w:rsid w:val="00BF6277"/>
    <w:rsid w:val="00BF7997"/>
    <w:rsid w:val="00C000E3"/>
    <w:rsid w:val="00C72041"/>
    <w:rsid w:val="00C77C09"/>
    <w:rsid w:val="00CE033E"/>
    <w:rsid w:val="00CF524F"/>
    <w:rsid w:val="00CF65A9"/>
    <w:rsid w:val="00D13FEA"/>
    <w:rsid w:val="00D25575"/>
    <w:rsid w:val="00D3679D"/>
    <w:rsid w:val="00D43796"/>
    <w:rsid w:val="00D65D68"/>
    <w:rsid w:val="00D70523"/>
    <w:rsid w:val="00D868C1"/>
    <w:rsid w:val="00DC2401"/>
    <w:rsid w:val="00DE0C1A"/>
    <w:rsid w:val="00E17529"/>
    <w:rsid w:val="00E3681C"/>
    <w:rsid w:val="00E43A7F"/>
    <w:rsid w:val="00E43BA9"/>
    <w:rsid w:val="00E46F2D"/>
    <w:rsid w:val="00E51963"/>
    <w:rsid w:val="00E55652"/>
    <w:rsid w:val="00E81B87"/>
    <w:rsid w:val="00EA3665"/>
    <w:rsid w:val="00EB1DED"/>
    <w:rsid w:val="00EB7C15"/>
    <w:rsid w:val="00ED1DDD"/>
    <w:rsid w:val="00ED2046"/>
    <w:rsid w:val="00EE4A1A"/>
    <w:rsid w:val="00F15A7E"/>
    <w:rsid w:val="00F26048"/>
    <w:rsid w:val="00F33A96"/>
    <w:rsid w:val="00F677C4"/>
    <w:rsid w:val="00F86093"/>
    <w:rsid w:val="00F87B18"/>
    <w:rsid w:val="00F936B4"/>
    <w:rsid w:val="00FB02C3"/>
    <w:rsid w:val="00FC7DF5"/>
    <w:rsid w:val="00FE708D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AFE2CF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FE708D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621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621D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B6A8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B6A8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B6A8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B6A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B6A84"/>
    <w:rPr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F33A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2C554F-2069-4316-98C0-20081F4D0B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698</Words>
  <Characters>398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8-03-05T12:44:00Z</dcterms:created>
  <dcterms:modified xsi:type="dcterms:W3CDTF">2018-09-06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